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CAA105" w14:textId="01AB73FB" w:rsidR="00C244B6" w:rsidRPr="008D5AFC" w:rsidRDefault="000C07F1" w:rsidP="00916F43">
      <w:pPr>
        <w:pStyle w:val="En-tte"/>
        <w:pBdr>
          <w:top w:val="single" w:sz="12" w:space="1" w:color="auto"/>
          <w:bottom w:val="single" w:sz="12" w:space="1" w:color="auto"/>
        </w:pBdr>
        <w:tabs>
          <w:tab w:val="clear" w:pos="4536"/>
          <w:tab w:val="clear" w:pos="9072"/>
        </w:tabs>
        <w:bidi/>
        <w:rPr>
          <w:rFonts w:cs="Traditional Arabic"/>
          <w:b/>
          <w:bCs/>
          <w:lang w:bidi="ar-DZ"/>
        </w:rPr>
      </w:pPr>
      <w:bookmarkStart w:id="0" w:name="_Hlk196588757"/>
      <w:bookmarkEnd w:id="0"/>
      <w:r w:rsidRPr="00692175">
        <w:rPr>
          <w:rFonts w:cs="Traditional Arabic" w:hint="cs"/>
          <w:b/>
          <w:bCs/>
          <w:sz w:val="36"/>
          <w:szCs w:val="36"/>
          <w:rtl/>
          <w:lang w:bidi="ar-DZ"/>
        </w:rPr>
        <w:t>اختبار في</w:t>
      </w:r>
      <w:r w:rsidRPr="00692175">
        <w:rPr>
          <w:rFonts w:cs="Traditional Arabic" w:hint="cs"/>
          <w:sz w:val="36"/>
          <w:szCs w:val="36"/>
          <w:rtl/>
          <w:lang w:bidi="ar-DZ"/>
        </w:rPr>
        <w:t xml:space="preserve"> </w:t>
      </w:r>
      <w:r w:rsidR="00740AE6">
        <w:rPr>
          <w:rFonts w:cs="Traditional Arabic" w:hint="cs"/>
          <w:b/>
          <w:bCs/>
          <w:sz w:val="36"/>
          <w:szCs w:val="36"/>
          <w:rtl/>
          <w:lang w:bidi="ar-DZ"/>
        </w:rPr>
        <w:t>مادة:</w:t>
      </w:r>
      <w:r w:rsidR="00916F4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692175">
        <w:rPr>
          <w:rFonts w:cs="Traditional Arabic" w:hint="cs"/>
          <w:b/>
          <w:bCs/>
          <w:sz w:val="36"/>
          <w:szCs w:val="36"/>
          <w:rtl/>
          <w:lang w:bidi="ar-DZ"/>
        </w:rPr>
        <w:t>الرياضيات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  <w:t xml:space="preserve"> </w:t>
      </w:r>
      <w:r>
        <w:rPr>
          <w:rFonts w:cs="Traditional Arabic"/>
          <w:b/>
          <w:bCs/>
          <w:sz w:val="36"/>
          <w:szCs w:val="36"/>
          <w:lang w:bidi="ar-DZ"/>
        </w:rPr>
        <w:t xml:space="preserve">            </w:t>
      </w:r>
      <w:r w:rsidR="00910B5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cs="Traditional Arabic"/>
          <w:b/>
          <w:bCs/>
          <w:sz w:val="36"/>
          <w:szCs w:val="36"/>
          <w:lang w:bidi="ar-DZ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</w:t>
      </w:r>
      <w:r w:rsidR="00916F4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Pr="00692175">
        <w:rPr>
          <w:rFonts w:cs="Traditional Arabic" w:hint="cs"/>
          <w:b/>
          <w:bCs/>
          <w:sz w:val="36"/>
          <w:szCs w:val="36"/>
          <w:rtl/>
          <w:lang w:bidi="ar-DZ"/>
        </w:rPr>
        <w:t>المدة:</w:t>
      </w:r>
      <w:r w:rsidRPr="0069217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6E6F17" w:rsidRPr="006E6F17">
        <w:rPr>
          <w:rFonts w:cs="Traditional Arabic" w:hint="cs"/>
          <w:b/>
          <w:bCs/>
          <w:sz w:val="32"/>
          <w:szCs w:val="32"/>
          <w:rtl/>
          <w:lang w:bidi="ar-DZ"/>
        </w:rPr>
        <w:t>03</w:t>
      </w:r>
      <w:r w:rsidRPr="00692175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916F43">
        <w:rPr>
          <w:rFonts w:cs="Arabic Transparent" w:hint="cs"/>
          <w:b/>
          <w:bCs/>
          <w:sz w:val="32"/>
          <w:szCs w:val="32"/>
          <w:rtl/>
          <w:lang w:bidi="ar-DZ"/>
        </w:rPr>
        <w:t>سا و30 د</w:t>
      </w:r>
      <w:r w:rsidR="00C244B6" w:rsidRPr="008D5AFC">
        <w:rPr>
          <w:rFonts w:cs="Traditional Arabic" w:hint="cs"/>
          <w:b/>
          <w:bCs/>
          <w:rtl/>
          <w:lang w:bidi="ar-DZ"/>
        </w:rPr>
        <w:t xml:space="preserve"> </w:t>
      </w:r>
    </w:p>
    <w:p w14:paraId="0D8FEA00" w14:textId="77777777" w:rsidR="000C07F1" w:rsidRPr="00D931AB" w:rsidRDefault="00640601" w:rsidP="000C07F1">
      <w:pPr>
        <w:bidi/>
        <w:jc w:val="center"/>
        <w:rPr>
          <w:rFonts w:ascii="Simplified Arabic" w:hAnsi="Simplified Arabic" w:cs="Simplified Arabic"/>
          <w:b/>
          <w:bCs/>
          <w:rtl/>
          <w:lang w:bidi="ar-DZ"/>
        </w:rPr>
      </w:pPr>
      <w:r w:rsidRPr="00640601">
        <w:rPr>
          <w:b/>
          <w:bCs/>
          <w:sz w:val="28"/>
          <w:szCs w:val="28"/>
          <w:lang w:bidi="ar-DZ"/>
        </w:rPr>
        <w:t xml:space="preserve">  </w:t>
      </w:r>
      <w:r w:rsidR="000C07F1" w:rsidRPr="00D931AB">
        <w:rPr>
          <w:rFonts w:ascii="Simplified Arabic" w:hAnsi="Simplified Arabic" w:cs="Simplified Arabic"/>
          <w:b/>
          <w:bCs/>
          <w:rtl/>
          <w:lang w:bidi="ar-DZ"/>
        </w:rPr>
        <w:t>على المترشح أن يختار أحد الموضوعين التاليين:</w:t>
      </w:r>
      <w:r w:rsidR="000C07F1">
        <w:rPr>
          <w:rFonts w:hint="cs"/>
          <w:rtl/>
          <w:lang w:bidi="ar-DZ"/>
        </w:rPr>
        <w:t xml:space="preserve"> </w:t>
      </w:r>
    </w:p>
    <w:p w14:paraId="6510C9C8" w14:textId="77777777" w:rsidR="000C07F1" w:rsidRPr="00255BB1" w:rsidRDefault="000C07F1" w:rsidP="00FB41A0">
      <w:pPr>
        <w:bidi/>
        <w:spacing w:line="228" w:lineRule="auto"/>
        <w:jc w:val="center"/>
        <w:rPr>
          <w:rFonts w:ascii="Simplified Arabic" w:hAnsi="Simplified Arabic" w:cs="Simplified Arabic"/>
          <w:b/>
          <w:bCs/>
          <w:rtl/>
          <w:lang w:bidi="ar-DZ"/>
        </w:rPr>
      </w:pPr>
      <w:r w:rsidRPr="00255BB1">
        <w:rPr>
          <w:rFonts w:ascii="Simplified Arabic" w:hAnsi="Simplified Arabic" w:cs="Simplified Arabic"/>
          <w:b/>
          <w:bCs/>
          <w:rtl/>
          <w:lang w:bidi="ar-DZ"/>
        </w:rPr>
        <w:t>الموضوع الأول</w:t>
      </w:r>
    </w:p>
    <w:p w14:paraId="5019D7F2" w14:textId="6EE5E70F" w:rsidR="00640601" w:rsidRDefault="00700239" w:rsidP="00CE7035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cs="Simplified Arabic"/>
          <w:b/>
          <w:bCs/>
          <w:sz w:val="28"/>
          <w:szCs w:val="28"/>
          <w:rtl/>
          <w:lang w:bidi="ar-DZ"/>
        </w:rPr>
      </w:pPr>
      <w:r w:rsidRPr="003F6AD5">
        <w:rPr>
          <w:rFonts w:cs="Simplified Arabic" w:hint="cs"/>
          <w:b/>
          <w:bCs/>
          <w:sz w:val="28"/>
          <w:szCs w:val="28"/>
          <w:rtl/>
          <w:lang w:bidi="ar-DZ"/>
        </w:rPr>
        <w:t>الت</w:t>
      </w:r>
      <w:r w:rsidR="00FD336C" w:rsidRPr="003F6AD5">
        <w:rPr>
          <w:rFonts w:cs="Simplified Arabic" w:hint="cs"/>
          <w:b/>
          <w:bCs/>
          <w:sz w:val="28"/>
          <w:szCs w:val="28"/>
          <w:rtl/>
          <w:lang w:bidi="ar-DZ"/>
        </w:rPr>
        <w:t>مرين الأول: (0</w:t>
      </w:r>
      <w:r w:rsidR="00316B21" w:rsidRPr="003F6AD5">
        <w:rPr>
          <w:rFonts w:cs="Simplified Arabic" w:hint="cs"/>
          <w:b/>
          <w:bCs/>
          <w:sz w:val="28"/>
          <w:szCs w:val="28"/>
          <w:rtl/>
          <w:lang w:bidi="ar-DZ"/>
        </w:rPr>
        <w:t>4</w:t>
      </w:r>
      <w:r w:rsidR="00FD336C" w:rsidRPr="003F6AD5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قاط)</w:t>
      </w:r>
      <w:r w:rsidRPr="003F6AD5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</w:p>
    <w:p w14:paraId="3DEE81AF" w14:textId="77777777" w:rsidR="006E6F17" w:rsidRPr="002E0CBC" w:rsidRDefault="006E6F17" w:rsidP="00CE7035">
      <w:pPr>
        <w:tabs>
          <w:tab w:val="left" w:pos="339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2E0CBC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جب بصح أو خ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طئ</w:t>
      </w:r>
      <w:r w:rsidRPr="002E0CB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ع التبرير في كل حالة من الحالات التالية:</w:t>
      </w:r>
    </w:p>
    <w:p w14:paraId="01F1E4BB" w14:textId="1C2A6916" w:rsidR="006E6F17" w:rsidRDefault="001D636D" w:rsidP="008340F2">
      <w:pPr>
        <w:pStyle w:val="Paragraphedeliste"/>
        <w:numPr>
          <w:ilvl w:val="0"/>
          <w:numId w:val="1"/>
        </w:numPr>
        <w:tabs>
          <w:tab w:val="left" w:pos="339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2E2983">
        <w:rPr>
          <w:rFonts w:ascii="Simplified Arabic" w:hAnsi="Simplified Arabic" w:cs="Simplified Arabic"/>
          <w:sz w:val="28"/>
          <w:szCs w:val="28"/>
          <w:rtl/>
          <w:lang w:bidi="ar-DZ"/>
        </w:rPr>
        <w:t>مجموعة حلول المعادلة</w:t>
      </w:r>
      <w:r w:rsidR="000D34C2" w:rsidRPr="000D34C2">
        <w:rPr>
          <w:position w:val="-6"/>
        </w:rPr>
        <w:object w:dxaOrig="1420" w:dyaOrig="320" w14:anchorId="447B9D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6.5pt" o:ole="">
            <v:imagedata r:id="rId8" o:title=""/>
          </v:shape>
          <o:OLEObject Type="Embed" ProgID="Equation.DSMT4" ShapeID="_x0000_i1025" DrawAspect="Content" ObjectID="_1808861626" r:id="rId9"/>
        </w:object>
      </w:r>
      <w:r w:rsidRPr="002E298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في المجال</w:t>
      </w:r>
      <w:r w:rsidR="000D34C2" w:rsidRPr="000D34C2">
        <w:rPr>
          <w:position w:val="-12"/>
        </w:rPr>
        <w:object w:dxaOrig="780" w:dyaOrig="380" w14:anchorId="514D067C">
          <v:shape id="_x0000_i1026" type="#_x0000_t75" style="width:39pt;height:19.5pt" o:ole="">
            <v:imagedata r:id="rId10" o:title=""/>
          </v:shape>
          <o:OLEObject Type="Embed" ProgID="Equation.DSMT4" ShapeID="_x0000_i1026" DrawAspect="Content" ObjectID="_1808861627" r:id="rId11"/>
        </w:object>
      </w:r>
      <w:r w:rsidR="00F40521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F4052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هي</w:t>
      </w:r>
      <w:r w:rsidR="000D34C2" w:rsidRPr="000D34C2">
        <w:rPr>
          <w:position w:val="-16"/>
        </w:rPr>
        <w:object w:dxaOrig="859" w:dyaOrig="460" w14:anchorId="53F7E470">
          <v:shape id="_x0000_i1027" type="#_x0000_t75" style="width:42.75pt;height:23.25pt" o:ole="">
            <v:imagedata r:id="rId12" o:title=""/>
          </v:shape>
          <o:OLEObject Type="Embed" ProgID="Equation.DSMT4" ShapeID="_x0000_i1027" DrawAspect="Content" ObjectID="_1808861628" r:id="rId1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14:paraId="39760B29" w14:textId="2FB78416" w:rsidR="006E6F17" w:rsidRDefault="006E6F17" w:rsidP="008340F2">
      <w:pPr>
        <w:pStyle w:val="Paragraphedeliste"/>
        <w:numPr>
          <w:ilvl w:val="0"/>
          <w:numId w:val="1"/>
        </w:numPr>
        <w:tabs>
          <w:tab w:val="left" w:pos="339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دّال</w:t>
      </w:r>
      <w:r w:rsidR="00190225">
        <w:rPr>
          <w:rFonts w:ascii="Simplified Arabic" w:hAnsi="Simplified Arabic" w:cs="Simplified Arabic" w:hint="cs"/>
          <w:sz w:val="28"/>
          <w:szCs w:val="28"/>
          <w:rtl/>
          <w:lang w:bidi="ar-DZ"/>
        </w:rPr>
        <w:t>ة العددية</w:t>
      </w:r>
      <w:r w:rsidR="00F0282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0D34C2" w:rsidRPr="000D34C2">
        <w:rPr>
          <w:position w:val="-12"/>
        </w:rPr>
        <w:object w:dxaOrig="260" w:dyaOrig="360" w14:anchorId="3F037C16">
          <v:shape id="_x0000_i1028" type="#_x0000_t75" style="width:12.75pt;height:18.75pt" o:ole="">
            <v:imagedata r:id="rId14" o:title=""/>
          </v:shape>
          <o:OLEObject Type="Embed" ProgID="Equation.DSMT4" ShapeID="_x0000_i1028" DrawAspect="Content" ObjectID="_1808861629" r:id="rId15"/>
        </w:object>
      </w:r>
      <w:r w:rsidR="000D34C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عرّ</w:t>
      </w:r>
      <w:r w:rsidR="00190225">
        <w:rPr>
          <w:rFonts w:ascii="Simplified Arabic" w:hAnsi="Simplified Arabic" w:cs="Simplified Arabic" w:hint="cs"/>
          <w:sz w:val="28"/>
          <w:szCs w:val="28"/>
          <w:rtl/>
          <w:lang w:bidi="ar-DZ"/>
        </w:rPr>
        <w:t>ف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على</w:t>
      </w:r>
      <w:r w:rsidR="000D34C2" w:rsidRPr="00025957">
        <w:rPr>
          <w:position w:val="-4"/>
        </w:rPr>
        <w:object w:dxaOrig="279" w:dyaOrig="279" w14:anchorId="3FE5350C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808861630" r:id="rId1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</w:t>
      </w:r>
      <w:r w:rsidR="000D34C2" w:rsidRPr="000D34C2">
        <w:rPr>
          <w:position w:val="-12"/>
        </w:rPr>
        <w:object w:dxaOrig="1860" w:dyaOrig="420" w14:anchorId="6A0BD576">
          <v:shape id="_x0000_i1030" type="#_x0000_t75" style="width:93pt;height:21pt" o:ole="">
            <v:imagedata r:id="rId18" o:title=""/>
          </v:shape>
          <o:OLEObject Type="Embed" ProgID="Equation.DSMT4" ShapeID="_x0000_i1030" DrawAspect="Content" ObjectID="_1808861631" r:id="rId1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14:paraId="0096F50C" w14:textId="4E075753" w:rsidR="006E6F17" w:rsidRDefault="003B6142" w:rsidP="00CE7035">
      <w:pPr>
        <w:pStyle w:val="Paragraphedeliste"/>
        <w:tabs>
          <w:tab w:val="left" w:pos="339"/>
        </w:tabs>
        <w:bidi/>
        <w:ind w:left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</w:t>
      </w:r>
      <w:r w:rsidR="00190225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قيمة المتوسطة للدالة</w:t>
      </w:r>
      <w:r w:rsidR="000D34C2" w:rsidRPr="000D34C2">
        <w:rPr>
          <w:position w:val="-12"/>
        </w:rPr>
        <w:object w:dxaOrig="260" w:dyaOrig="360" w14:anchorId="4D094944">
          <v:shape id="_x0000_i1031" type="#_x0000_t75" style="width:12.75pt;height:18.75pt" o:ole="">
            <v:imagedata r:id="rId20" o:title=""/>
          </v:shape>
          <o:OLEObject Type="Embed" ProgID="Equation.DSMT4" ShapeID="_x0000_i1031" DrawAspect="Content" ObjectID="_1808861632" r:id="rId21"/>
        </w:object>
      </w:r>
      <w:r w:rsidR="00190225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190225"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لى المجال</w:t>
      </w:r>
      <w:r w:rsidR="000D34C2" w:rsidRPr="000D34C2">
        <w:rPr>
          <w:position w:val="-10"/>
        </w:rPr>
        <w:object w:dxaOrig="580" w:dyaOrig="360" w14:anchorId="13CAFD18">
          <v:shape id="_x0000_i1032" type="#_x0000_t75" style="width:29.25pt;height:18.75pt" o:ole="">
            <v:imagedata r:id="rId22" o:title=""/>
          </v:shape>
          <o:OLEObject Type="Embed" ProgID="Equation.DSMT4" ShapeID="_x0000_i1032" DrawAspect="Content" ObjectID="_1808861633" r:id="rId23"/>
        </w:object>
      </w:r>
      <w:r w:rsidR="0019022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ي</w:t>
      </w:r>
      <w:r w:rsidR="000D34C2" w:rsidRPr="00025957">
        <w:rPr>
          <w:position w:val="-4"/>
        </w:rPr>
        <w:object w:dxaOrig="220" w:dyaOrig="279" w14:anchorId="432C8878">
          <v:shape id="_x0000_i1033" type="#_x0000_t75" style="width:10.5pt;height:14.25pt" o:ole="">
            <v:imagedata r:id="rId24" o:title=""/>
          </v:shape>
          <o:OLEObject Type="Embed" ProgID="Equation.DSMT4" ShapeID="_x0000_i1033" DrawAspect="Content" ObjectID="_1808861634" r:id="rId25"/>
        </w:object>
      </w:r>
    </w:p>
    <w:p w14:paraId="61F12B64" w14:textId="175059F3" w:rsidR="0040031D" w:rsidRPr="0040031D" w:rsidRDefault="000D34C2" w:rsidP="008340F2">
      <w:pPr>
        <w:pStyle w:val="Paragraphedeliste"/>
        <w:numPr>
          <w:ilvl w:val="0"/>
          <w:numId w:val="1"/>
        </w:numPr>
        <w:tabs>
          <w:tab w:val="left" w:pos="339"/>
        </w:tabs>
        <w:bidi/>
        <w:ind w:left="0" w:firstLine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025957">
        <w:rPr>
          <w:position w:val="-4"/>
        </w:rPr>
        <w:object w:dxaOrig="260" w:dyaOrig="279" w14:anchorId="119EC2F9">
          <v:shape id="_x0000_i1034" type="#_x0000_t75" style="width:12.75pt;height:14.25pt" o:ole="">
            <v:imagedata r:id="rId26" o:title=""/>
          </v:shape>
          <o:OLEObject Type="Embed" ProgID="Equation.DSMT4" ShapeID="_x0000_i1034" DrawAspect="Content" ObjectID="_1808861635" r:id="rId27"/>
        </w:object>
      </w:r>
      <w:r w:rsidR="00A14419" w:rsidRPr="0040031D">
        <w:rPr>
          <w:rFonts w:ascii="Simplified Arabic" w:hAnsi="Simplified Arabic" w:cs="Simplified Arabic"/>
          <w:sz w:val="28"/>
          <w:szCs w:val="28"/>
          <w:rtl/>
        </w:rPr>
        <w:t xml:space="preserve"> و</w:t>
      </w:r>
      <w:r w:rsidR="00CA27ED">
        <w:rPr>
          <w:rFonts w:ascii="Simplified Arabic" w:hAnsi="Simplified Arabic" w:cs="Simplified Arabic" w:hint="cs"/>
          <w:sz w:val="28"/>
          <w:szCs w:val="28"/>
          <w:rtl/>
        </w:rPr>
        <w:t>َ</w:t>
      </w:r>
      <w:r w:rsidRPr="00025957">
        <w:rPr>
          <w:position w:val="-4"/>
        </w:rPr>
        <w:object w:dxaOrig="260" w:dyaOrig="279" w14:anchorId="4F1E394E">
          <v:shape id="_x0000_i1035" type="#_x0000_t75" style="width:12.75pt;height:14.25pt" o:ole="">
            <v:imagedata r:id="rId28" o:title=""/>
          </v:shape>
          <o:OLEObject Type="Embed" ProgID="Equation.DSMT4" ShapeID="_x0000_i1035" DrawAspect="Content" ObjectID="_1808861636" r:id="rId29"/>
        </w:object>
      </w:r>
      <w:r w:rsidR="00A14419" w:rsidRPr="0040031D">
        <w:rPr>
          <w:rFonts w:ascii="Simplified Arabic" w:hAnsi="Simplified Arabic" w:cs="Simplified Arabic"/>
          <w:sz w:val="28"/>
          <w:szCs w:val="28"/>
          <w:rtl/>
        </w:rPr>
        <w:t xml:space="preserve"> حدثان من فضاء احتمال منته بحيث:</w:t>
      </w:r>
      <w:r w:rsidR="00BC59C2" w:rsidRPr="000D34C2">
        <w:rPr>
          <w:position w:val="-12"/>
        </w:rPr>
        <w:object w:dxaOrig="1340" w:dyaOrig="380" w14:anchorId="4F6F3A03">
          <v:shape id="_x0000_i1036" type="#_x0000_t75" style="width:67.5pt;height:19.5pt" o:ole="">
            <v:imagedata r:id="rId30" o:title=""/>
          </v:shape>
          <o:OLEObject Type="Embed" ProgID="Equation.DSMT4" ShapeID="_x0000_i1036" DrawAspect="Content" ObjectID="_1808861637" r:id="rId31"/>
        </w:object>
      </w:r>
      <w:r w:rsidR="00A14419" w:rsidRPr="0040031D">
        <w:rPr>
          <w:rFonts w:ascii="Simplified Arabic" w:hAnsi="Simplified Arabic" w:cs="Simplified Arabic"/>
          <w:sz w:val="28"/>
          <w:szCs w:val="28"/>
          <w:rtl/>
        </w:rPr>
        <w:t xml:space="preserve"> وَ</w:t>
      </w:r>
      <w:r w:rsidRPr="000D34C2">
        <w:rPr>
          <w:position w:val="-12"/>
        </w:rPr>
        <w:object w:dxaOrig="1400" w:dyaOrig="380" w14:anchorId="41C680AC">
          <v:shape id="_x0000_i1037" type="#_x0000_t75" style="width:70.5pt;height:19.5pt" o:ole="">
            <v:imagedata r:id="rId32" o:title=""/>
          </v:shape>
          <o:OLEObject Type="Embed" ProgID="Equation.DSMT4" ShapeID="_x0000_i1037" DrawAspect="Content" ObjectID="_1808861638" r:id="rId33"/>
        </w:object>
      </w:r>
      <w:r w:rsidR="00A14419" w:rsidRPr="0040031D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0E3F1B">
        <w:rPr>
          <w:rFonts w:ascii="Simplified Arabic" w:hAnsi="Simplified Arabic" w:cs="Simplified Arabic" w:hint="cs"/>
          <w:sz w:val="28"/>
          <w:szCs w:val="28"/>
          <w:rtl/>
        </w:rPr>
        <w:t>وَ</w:t>
      </w:r>
      <w:r w:rsidRPr="000D34C2">
        <w:rPr>
          <w:position w:val="-12"/>
        </w:rPr>
        <w:object w:dxaOrig="1820" w:dyaOrig="380" w14:anchorId="0CD71EC4">
          <v:shape id="_x0000_i1038" type="#_x0000_t75" style="width:91.5pt;height:19.5pt" o:ole="">
            <v:imagedata r:id="rId34" o:title=""/>
          </v:shape>
          <o:OLEObject Type="Embed" ProgID="Equation.DSMT4" ShapeID="_x0000_i1038" DrawAspect="Content" ObjectID="_1808861639" r:id="rId35"/>
        </w:object>
      </w:r>
    </w:p>
    <w:p w14:paraId="6A0D5B7A" w14:textId="0AADD8B5" w:rsidR="00A14419" w:rsidRPr="006E71F8" w:rsidRDefault="0040031D" w:rsidP="00CE7035">
      <w:pPr>
        <w:tabs>
          <w:tab w:val="left" w:pos="282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احتمال الحدث</w:t>
      </w:r>
      <w:r w:rsidR="000D34C2" w:rsidRPr="00025957">
        <w:rPr>
          <w:position w:val="-4"/>
        </w:rPr>
        <w:object w:dxaOrig="260" w:dyaOrig="279" w14:anchorId="0B3F8D89">
          <v:shape id="_x0000_i1039" type="#_x0000_t75" style="width:12.75pt;height:14.25pt" o:ole="">
            <v:imagedata r:id="rId36" o:title=""/>
          </v:shape>
          <o:OLEObject Type="Embed" ProgID="Equation.DSMT4" ShapeID="_x0000_i1039" DrawAspect="Content" ObjectID="_1808861640" r:id="rId37"/>
        </w:object>
      </w:r>
      <w:r w:rsidR="003B6142" w:rsidRPr="0040031D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يساوي</w:t>
      </w:r>
      <w:r w:rsidR="000D34C2" w:rsidRPr="000D34C2">
        <w:rPr>
          <w:position w:val="-10"/>
        </w:rPr>
        <w:object w:dxaOrig="580" w:dyaOrig="340" w14:anchorId="63451C5D">
          <v:shape id="_x0000_i1040" type="#_x0000_t75" style="width:29.25pt;height:16.5pt" o:ole="">
            <v:imagedata r:id="rId38" o:title=""/>
          </v:shape>
          <o:OLEObject Type="Embed" ProgID="Equation.DSMT4" ShapeID="_x0000_i1040" DrawAspect="Content" ObjectID="_1808861641" r:id="rId39"/>
        </w:object>
      </w:r>
    </w:p>
    <w:p w14:paraId="42BAC437" w14:textId="4C5E1448" w:rsidR="006E6F17" w:rsidRDefault="006E6F17" w:rsidP="008340F2">
      <w:pPr>
        <w:pStyle w:val="Paragraphedeliste"/>
        <w:numPr>
          <w:ilvl w:val="0"/>
          <w:numId w:val="1"/>
        </w:numPr>
        <w:tabs>
          <w:tab w:val="left" w:pos="339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0319E5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دّال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ة</w:t>
      </w:r>
      <w:r w:rsidRPr="000319E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CB26D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عددية </w:t>
      </w:r>
      <w:r w:rsidR="00CB26D5" w:rsidRPr="00CB26D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60" w14:anchorId="0521A9FB">
          <v:shape id="_x0000_i1041" type="#_x0000_t75" style="width:12.75pt;height:18.75pt" o:ole="">
            <v:imagedata r:id="rId40" o:title=""/>
          </v:shape>
          <o:OLEObject Type="Embed" ProgID="Equation.DSMT4" ShapeID="_x0000_i1041" DrawAspect="Content" ObjectID="_1808861642" r:id="rId41"/>
        </w:object>
      </w:r>
      <w:r w:rsidR="00CB26D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0319E5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عرّف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ة </w:t>
      </w:r>
      <w:r w:rsidRPr="000319E5"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لى</w:t>
      </w:r>
      <w:r w:rsidRPr="00511C2F">
        <w:rPr>
          <w:position w:val="-4"/>
          <w:lang w:bidi="ar-DZ"/>
        </w:rPr>
        <w:object w:dxaOrig="279" w:dyaOrig="279" w14:anchorId="4F95FC60">
          <v:shape id="_x0000_i1042" type="#_x0000_t75" style="width:14.25pt;height:14.25pt" o:ole="">
            <v:imagedata r:id="rId42" o:title=""/>
          </v:shape>
          <o:OLEObject Type="Embed" ProgID="Equation.DSMT4" ShapeID="_x0000_i1042" DrawAspect="Content" ObjectID="_1808861643" r:id="rId43"/>
        </w:object>
      </w:r>
      <w:r w:rsidRPr="000319E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</w:t>
      </w:r>
      <w:r w:rsidR="00735473" w:rsidRPr="00735473">
        <w:rPr>
          <w:position w:val="-12"/>
        </w:rPr>
        <w:object w:dxaOrig="1440" w:dyaOrig="420" w14:anchorId="26A12248">
          <v:shape id="_x0000_i1043" type="#_x0000_t75" style="width:1in;height:21pt" o:ole="">
            <v:imagedata r:id="rId44" o:title=""/>
          </v:shape>
          <o:OLEObject Type="Embed" ProgID="Equation.DSMT4" ShapeID="_x0000_i1043" DrawAspect="Content" ObjectID="_1808861644" r:id="rId45"/>
        </w:objec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</w:p>
    <w:p w14:paraId="04DE2AA8" w14:textId="1A3DAB7E" w:rsidR="006E6F17" w:rsidRPr="00CE7035" w:rsidRDefault="00CB26D5" w:rsidP="00CE7035">
      <w:pPr>
        <w:pStyle w:val="Paragraphedeliste"/>
        <w:tabs>
          <w:tab w:val="left" w:pos="339"/>
        </w:tabs>
        <w:bidi/>
        <w:ind w:left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</w:t>
      </w:r>
      <w:r w:rsidR="0073547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دّالة</w:t>
      </w:r>
      <w:r w:rsidRPr="00CB26D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60" w14:anchorId="775768D8">
          <v:shape id="_x0000_i1044" type="#_x0000_t75" style="width:12.75pt;height:18.75pt" o:ole="">
            <v:imagedata r:id="rId40" o:title=""/>
          </v:shape>
          <o:OLEObject Type="Embed" ProgID="Equation.DSMT4" ShapeID="_x0000_i1044" DrawAspect="Content" ObjectID="_1808861645" r:id="rId46"/>
        </w:object>
      </w:r>
      <w:r w:rsidR="0073547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تناقصة تماما على المجال</w:t>
      </w:r>
      <w:r w:rsidR="00735473" w:rsidRPr="000D34C2">
        <w:rPr>
          <w:position w:val="-12"/>
        </w:rPr>
        <w:object w:dxaOrig="780" w:dyaOrig="380" w14:anchorId="4753CA19">
          <v:shape id="_x0000_i1045" type="#_x0000_t75" style="width:39pt;height:19.5pt" o:ole="">
            <v:imagedata r:id="rId47" o:title=""/>
          </v:shape>
          <o:OLEObject Type="Embed" ProgID="Equation.DSMT4" ShapeID="_x0000_i1045" DrawAspect="Content" ObjectID="_1808861646" r:id="rId48"/>
        </w:object>
      </w:r>
    </w:p>
    <w:p w14:paraId="666650F6" w14:textId="77777777" w:rsidR="0028109D" w:rsidRPr="003F6AD5" w:rsidRDefault="00353B70" w:rsidP="00CE7035">
      <w:pPr>
        <w:tabs>
          <w:tab w:val="right" w:pos="424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F6AD5">
        <w:rPr>
          <w:rFonts w:cs="Simplified Arabic" w:hint="cs"/>
          <w:b/>
          <w:bCs/>
          <w:sz w:val="28"/>
          <w:szCs w:val="28"/>
          <w:rtl/>
          <w:lang w:bidi="ar-DZ"/>
        </w:rPr>
        <w:t>التمرين الثاني: (04 نقاط)</w:t>
      </w:r>
      <w:r w:rsidR="0028109D" w:rsidRPr="003F6AD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14:paraId="2C43DE54" w14:textId="4AE1AFA7" w:rsidR="003B6142" w:rsidRPr="003B6142" w:rsidRDefault="003B6142" w:rsidP="00CE7035">
      <w:pPr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الجدول التالي يمثل تطور انتاج السيارات في احدى الشركات خلال الفترة الممتدة من</w:t>
      </w:r>
      <w:r w:rsidR="002C4E0E" w:rsidRPr="00FB0027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660" w:dyaOrig="300" w14:anchorId="1D8071D4">
          <v:shape id="_x0000_i1046" type="#_x0000_t75" style="width:33pt;height:15pt" o:ole="">
            <v:imagedata r:id="rId49" o:title=""/>
          </v:shape>
          <o:OLEObject Type="Embed" ProgID="Equation.DSMT4" ShapeID="_x0000_i1046" DrawAspect="Content" ObjectID="_1808861647" r:id="rId50"/>
        </w:object>
      </w:r>
      <w:r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إلى</w:t>
      </w:r>
      <w:r w:rsidR="002C4E0E" w:rsidRPr="00FB0027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660" w:dyaOrig="300" w14:anchorId="35172D8A">
          <v:shape id="_x0000_i1047" type="#_x0000_t75" style="width:33pt;height:15pt" o:ole="">
            <v:imagedata r:id="rId51" o:title=""/>
          </v:shape>
          <o:OLEObject Type="Embed" ProgID="Equation.DSMT4" ShapeID="_x0000_i1047" DrawAspect="Content" ObjectID="_1808861648" r:id="rId52"/>
        </w:object>
      </w:r>
    </w:p>
    <w:tbl>
      <w:tblPr>
        <w:tblStyle w:val="Grilledutableau"/>
        <w:bidiVisual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65"/>
        <w:gridCol w:w="1134"/>
        <w:gridCol w:w="1134"/>
        <w:gridCol w:w="1134"/>
        <w:gridCol w:w="1134"/>
        <w:gridCol w:w="1134"/>
        <w:gridCol w:w="1134"/>
      </w:tblGrid>
      <w:tr w:rsidR="003B6142" w:rsidRPr="004B7D59" w14:paraId="6D18DCD4" w14:textId="77777777" w:rsidTr="00C644BB">
        <w:trPr>
          <w:trHeight w:val="397"/>
          <w:jc w:val="center"/>
        </w:trPr>
        <w:tc>
          <w:tcPr>
            <w:tcW w:w="1365" w:type="dxa"/>
            <w:vAlign w:val="center"/>
          </w:tcPr>
          <w:p w14:paraId="42B4FFE0" w14:textId="77777777" w:rsidR="003B6142" w:rsidRPr="00FB0027" w:rsidRDefault="003B6142" w:rsidP="00CE7035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لسنة </w:t>
            </w:r>
          </w:p>
        </w:tc>
        <w:tc>
          <w:tcPr>
            <w:tcW w:w="1134" w:type="dxa"/>
          </w:tcPr>
          <w:p w14:paraId="34C91987" w14:textId="432620A4" w:rsidR="003B6142" w:rsidRPr="00FB0027" w:rsidRDefault="00BF2B17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72622403">
                <v:shape id="_x0000_i1048" type="#_x0000_t75" style="width:33pt;height:15pt" o:ole="">
                  <v:imagedata r:id="rId49" o:title=""/>
                </v:shape>
                <o:OLEObject Type="Embed" ProgID="Equation.DSMT4" ShapeID="_x0000_i1048" DrawAspect="Content" ObjectID="_1808861649" r:id="rId53"/>
              </w:object>
            </w:r>
          </w:p>
        </w:tc>
        <w:tc>
          <w:tcPr>
            <w:tcW w:w="1134" w:type="dxa"/>
          </w:tcPr>
          <w:p w14:paraId="21E53220" w14:textId="7D155AC1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13233026">
                <v:shape id="_x0000_i1049" type="#_x0000_t75" style="width:33pt;height:15pt" o:ole="">
                  <v:imagedata r:id="rId54" o:title=""/>
                </v:shape>
                <o:OLEObject Type="Embed" ProgID="Equation.DSMT4" ShapeID="_x0000_i1049" DrawAspect="Content" ObjectID="_1808861650" r:id="rId55"/>
              </w:object>
            </w:r>
          </w:p>
        </w:tc>
        <w:tc>
          <w:tcPr>
            <w:tcW w:w="1134" w:type="dxa"/>
          </w:tcPr>
          <w:p w14:paraId="70C0C68B" w14:textId="721C7E4D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35328C04">
                <v:shape id="_x0000_i1050" type="#_x0000_t75" style="width:33pt;height:15pt" o:ole="">
                  <v:imagedata r:id="rId56" o:title=""/>
                </v:shape>
                <o:OLEObject Type="Embed" ProgID="Equation.DSMT4" ShapeID="_x0000_i1050" DrawAspect="Content" ObjectID="_1808861651" r:id="rId57"/>
              </w:object>
            </w:r>
          </w:p>
        </w:tc>
        <w:tc>
          <w:tcPr>
            <w:tcW w:w="1134" w:type="dxa"/>
          </w:tcPr>
          <w:p w14:paraId="2E8DC94B" w14:textId="1C8C1DBB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39" w:dyaOrig="300" w14:anchorId="16B46A7A">
                <v:shape id="_x0000_i1051" type="#_x0000_t75" style="width:32.25pt;height:15pt" o:ole="">
                  <v:imagedata r:id="rId58" o:title=""/>
                </v:shape>
                <o:OLEObject Type="Embed" ProgID="Equation.DSMT4" ShapeID="_x0000_i1051" DrawAspect="Content" ObjectID="_1808861652" r:id="rId59"/>
              </w:object>
            </w:r>
          </w:p>
        </w:tc>
        <w:tc>
          <w:tcPr>
            <w:tcW w:w="1134" w:type="dxa"/>
          </w:tcPr>
          <w:p w14:paraId="10701366" w14:textId="2FFEF1F9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5FBA16DB">
                <v:shape id="_x0000_i1052" type="#_x0000_t75" style="width:33pt;height:15pt" o:ole="">
                  <v:imagedata r:id="rId60" o:title=""/>
                </v:shape>
                <o:OLEObject Type="Embed" ProgID="Equation.DSMT4" ShapeID="_x0000_i1052" DrawAspect="Content" ObjectID="_1808861653" r:id="rId61"/>
              </w:object>
            </w:r>
          </w:p>
        </w:tc>
        <w:tc>
          <w:tcPr>
            <w:tcW w:w="1134" w:type="dxa"/>
          </w:tcPr>
          <w:p w14:paraId="36A4D8AB" w14:textId="5BB87F2C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2F909D1E">
                <v:shape id="_x0000_i1053" type="#_x0000_t75" style="width:33pt;height:15pt" o:ole="">
                  <v:imagedata r:id="rId51" o:title=""/>
                </v:shape>
                <o:OLEObject Type="Embed" ProgID="Equation.DSMT4" ShapeID="_x0000_i1053" DrawAspect="Content" ObjectID="_1808861654" r:id="rId62"/>
              </w:object>
            </w:r>
          </w:p>
        </w:tc>
      </w:tr>
      <w:tr w:rsidR="003B6142" w:rsidRPr="004B7D59" w14:paraId="7179A00D" w14:textId="77777777" w:rsidTr="00C644BB">
        <w:trPr>
          <w:trHeight w:val="412"/>
          <w:jc w:val="center"/>
        </w:trPr>
        <w:tc>
          <w:tcPr>
            <w:tcW w:w="1365" w:type="dxa"/>
          </w:tcPr>
          <w:p w14:paraId="6DDCA082" w14:textId="4503EAA0" w:rsidR="003B6142" w:rsidRPr="00FB0027" w:rsidRDefault="003B6142" w:rsidP="00D00D03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رتبة السنة</w:t>
            </w:r>
          </w:p>
        </w:tc>
        <w:tc>
          <w:tcPr>
            <w:tcW w:w="1134" w:type="dxa"/>
          </w:tcPr>
          <w:p w14:paraId="44067FDB" w14:textId="3F1C9849" w:rsidR="003B6142" w:rsidRPr="00C644BB" w:rsidRDefault="00A9577F" w:rsidP="00C644BB">
            <w:pPr>
              <w:bidi/>
              <w:jc w:val="center"/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  <w:rtl/>
              </w:rPr>
            </w:pPr>
            <w:r w:rsidRPr="00C644BB"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</w:rPr>
              <w:object w:dxaOrig="160" w:dyaOrig="279" w14:anchorId="26912191">
                <v:shape id="_x0000_i1054" type="#_x0000_t75" style="width:8.25pt;height:14.25pt" o:ole="">
                  <v:imagedata r:id="rId63" o:title=""/>
                </v:shape>
                <o:OLEObject Type="Embed" ProgID="Equation.DSMT4" ShapeID="_x0000_i1054" DrawAspect="Content" ObjectID="_1808861655" r:id="rId64"/>
              </w:object>
            </w:r>
          </w:p>
        </w:tc>
        <w:tc>
          <w:tcPr>
            <w:tcW w:w="1134" w:type="dxa"/>
          </w:tcPr>
          <w:p w14:paraId="4863CC4D" w14:textId="79107345" w:rsidR="003B6142" w:rsidRPr="00C644BB" w:rsidRDefault="00A9577F" w:rsidP="00C644BB">
            <w:pPr>
              <w:bidi/>
              <w:jc w:val="center"/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  <w:rtl/>
              </w:rPr>
            </w:pPr>
            <w:r w:rsidRPr="00C644BB"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</w:rPr>
              <w:object w:dxaOrig="220" w:dyaOrig="279" w14:anchorId="5BBDCF54">
                <v:shape id="_x0000_i1055" type="#_x0000_t75" style="width:10.5pt;height:14.25pt" o:ole="">
                  <v:imagedata r:id="rId65" o:title=""/>
                </v:shape>
                <o:OLEObject Type="Embed" ProgID="Equation.DSMT4" ShapeID="_x0000_i1055" DrawAspect="Content" ObjectID="_1808861656" r:id="rId66"/>
              </w:object>
            </w:r>
          </w:p>
        </w:tc>
        <w:tc>
          <w:tcPr>
            <w:tcW w:w="1134" w:type="dxa"/>
          </w:tcPr>
          <w:p w14:paraId="37A17459" w14:textId="1762FCB6" w:rsidR="003B6142" w:rsidRPr="00C644BB" w:rsidRDefault="00A9577F" w:rsidP="00C644BB">
            <w:pPr>
              <w:bidi/>
              <w:jc w:val="center"/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  <w:rtl/>
              </w:rPr>
            </w:pPr>
            <w:r w:rsidRPr="00C644BB"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</w:rPr>
              <w:object w:dxaOrig="200" w:dyaOrig="279" w14:anchorId="7E414563">
                <v:shape id="_x0000_i1056" type="#_x0000_t75" style="width:10.5pt;height:14.25pt" o:ole="">
                  <v:imagedata r:id="rId67" o:title=""/>
                </v:shape>
                <o:OLEObject Type="Embed" ProgID="Equation.DSMT4" ShapeID="_x0000_i1056" DrawAspect="Content" ObjectID="_1808861657" r:id="rId68"/>
              </w:object>
            </w:r>
          </w:p>
        </w:tc>
        <w:tc>
          <w:tcPr>
            <w:tcW w:w="1134" w:type="dxa"/>
          </w:tcPr>
          <w:p w14:paraId="47F95405" w14:textId="26D0F7E1" w:rsidR="003B6142" w:rsidRPr="00C644BB" w:rsidRDefault="00A9577F" w:rsidP="00C644BB">
            <w:pPr>
              <w:bidi/>
              <w:jc w:val="center"/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  <w:rtl/>
              </w:rPr>
            </w:pPr>
            <w:r w:rsidRPr="00C644BB"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</w:rPr>
              <w:object w:dxaOrig="220" w:dyaOrig="279" w14:anchorId="5B86707E">
                <v:shape id="_x0000_i1057" type="#_x0000_t75" style="width:10.5pt;height:14.25pt" o:ole="">
                  <v:imagedata r:id="rId69" o:title=""/>
                </v:shape>
                <o:OLEObject Type="Embed" ProgID="Equation.DSMT4" ShapeID="_x0000_i1057" DrawAspect="Content" ObjectID="_1808861658" r:id="rId70"/>
              </w:object>
            </w:r>
          </w:p>
        </w:tc>
        <w:tc>
          <w:tcPr>
            <w:tcW w:w="1134" w:type="dxa"/>
          </w:tcPr>
          <w:p w14:paraId="43192DEA" w14:textId="34E24829" w:rsidR="003B6142" w:rsidRPr="00C644BB" w:rsidRDefault="00A9577F" w:rsidP="00C644BB">
            <w:pPr>
              <w:bidi/>
              <w:jc w:val="center"/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  <w:rtl/>
              </w:rPr>
            </w:pPr>
            <w:r w:rsidRPr="00C644BB"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</w:rPr>
              <w:object w:dxaOrig="220" w:dyaOrig="300" w14:anchorId="2BA6ED27">
                <v:shape id="_x0000_i1058" type="#_x0000_t75" style="width:10.5pt;height:15pt" o:ole="">
                  <v:imagedata r:id="rId71" o:title=""/>
                </v:shape>
                <o:OLEObject Type="Embed" ProgID="Equation.DSMT4" ShapeID="_x0000_i1058" DrawAspect="Content" ObjectID="_1808861659" r:id="rId72"/>
              </w:object>
            </w:r>
          </w:p>
        </w:tc>
        <w:tc>
          <w:tcPr>
            <w:tcW w:w="1134" w:type="dxa"/>
          </w:tcPr>
          <w:p w14:paraId="38034BA4" w14:textId="729D50CD" w:rsidR="003B6142" w:rsidRPr="00C644BB" w:rsidRDefault="00A9577F" w:rsidP="00C644BB">
            <w:pPr>
              <w:bidi/>
              <w:jc w:val="center"/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  <w:rtl/>
              </w:rPr>
            </w:pPr>
            <w:r w:rsidRPr="00C644BB">
              <w:rPr>
                <w:rStyle w:val="Accentuation"/>
                <w:rFonts w:ascii="Simplified Arabic" w:hAnsi="Simplified Arabic" w:cs="Simplified Arabic"/>
                <w:i w:val="0"/>
                <w:iCs w:val="0"/>
                <w:sz w:val="28"/>
                <w:szCs w:val="28"/>
              </w:rPr>
              <w:object w:dxaOrig="220" w:dyaOrig="279" w14:anchorId="4B79D48A">
                <v:shape id="_x0000_i1059" type="#_x0000_t75" style="width:10.5pt;height:14.25pt" o:ole="">
                  <v:imagedata r:id="rId73" o:title=""/>
                </v:shape>
                <o:OLEObject Type="Embed" ProgID="Equation.DSMT4" ShapeID="_x0000_i1059" DrawAspect="Content" ObjectID="_1808861660" r:id="rId74"/>
              </w:object>
            </w:r>
          </w:p>
        </w:tc>
      </w:tr>
      <w:tr w:rsidR="003B6142" w:rsidRPr="004B7D59" w14:paraId="2274FF1A" w14:textId="77777777" w:rsidTr="002C4E0E">
        <w:trPr>
          <w:trHeight w:val="397"/>
          <w:jc w:val="center"/>
        </w:trPr>
        <w:tc>
          <w:tcPr>
            <w:tcW w:w="1365" w:type="dxa"/>
            <w:vAlign w:val="center"/>
          </w:tcPr>
          <w:p w14:paraId="61FE0BE1" w14:textId="77777777" w:rsidR="003B6142" w:rsidRPr="00FB0027" w:rsidRDefault="003B6142" w:rsidP="00CE7035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عدد السيارات </w:t>
            </w:r>
          </w:p>
        </w:tc>
        <w:tc>
          <w:tcPr>
            <w:tcW w:w="1134" w:type="dxa"/>
            <w:vAlign w:val="center"/>
          </w:tcPr>
          <w:p w14:paraId="6A1AAC00" w14:textId="2A850B6F" w:rsidR="003B6142" w:rsidRPr="00FB0027" w:rsidRDefault="00A9577F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0A1A7475">
                <v:shape id="_x0000_i1060" type="#_x0000_t75" style="width:33pt;height:15pt" o:ole="">
                  <v:imagedata r:id="rId75" o:title=""/>
                </v:shape>
                <o:OLEObject Type="Embed" ProgID="Equation.DSMT4" ShapeID="_x0000_i1060" DrawAspect="Content" ObjectID="_1808861661" r:id="rId76"/>
              </w:object>
            </w:r>
          </w:p>
        </w:tc>
        <w:tc>
          <w:tcPr>
            <w:tcW w:w="1134" w:type="dxa"/>
            <w:vAlign w:val="center"/>
          </w:tcPr>
          <w:p w14:paraId="1C45601B" w14:textId="7E91E013" w:rsidR="003B6142" w:rsidRPr="00FB0027" w:rsidRDefault="00A9577F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0B4B7C23">
                <v:shape id="_x0000_i1061" type="#_x0000_t75" style="width:33pt;height:15pt" o:ole="">
                  <v:imagedata r:id="rId77" o:title=""/>
                </v:shape>
                <o:OLEObject Type="Embed" ProgID="Equation.DSMT4" ShapeID="_x0000_i1061" DrawAspect="Content" ObjectID="_1808861662" r:id="rId78"/>
              </w:object>
            </w:r>
          </w:p>
        </w:tc>
        <w:tc>
          <w:tcPr>
            <w:tcW w:w="1134" w:type="dxa"/>
            <w:vAlign w:val="center"/>
          </w:tcPr>
          <w:p w14:paraId="2C84B910" w14:textId="2A4D4EB2" w:rsidR="003B6142" w:rsidRPr="00FB0027" w:rsidRDefault="00A9577F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121AB02E">
                <v:shape id="_x0000_i1062" type="#_x0000_t75" style="width:33pt;height:15pt" o:ole="">
                  <v:imagedata r:id="rId79" o:title=""/>
                </v:shape>
                <o:OLEObject Type="Embed" ProgID="Equation.DSMT4" ShapeID="_x0000_i1062" DrawAspect="Content" ObjectID="_1808861663" r:id="rId80"/>
              </w:object>
            </w:r>
          </w:p>
        </w:tc>
        <w:tc>
          <w:tcPr>
            <w:tcW w:w="1134" w:type="dxa"/>
            <w:vAlign w:val="center"/>
          </w:tcPr>
          <w:p w14:paraId="7ABC58B3" w14:textId="325736AE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58F14048">
                <v:shape id="_x0000_i1063" type="#_x0000_t75" style="width:33pt;height:15pt" o:ole="">
                  <v:imagedata r:id="rId81" o:title=""/>
                </v:shape>
                <o:OLEObject Type="Embed" ProgID="Equation.DSMT4" ShapeID="_x0000_i1063" DrawAspect="Content" ObjectID="_1808861664" r:id="rId82"/>
              </w:object>
            </w:r>
          </w:p>
        </w:tc>
        <w:tc>
          <w:tcPr>
            <w:tcW w:w="1134" w:type="dxa"/>
            <w:vAlign w:val="center"/>
          </w:tcPr>
          <w:p w14:paraId="26A3CC95" w14:textId="78CC0138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20" w14:anchorId="252DCCF0">
                <v:shape id="_x0000_i1064" type="#_x0000_t75" style="width:33pt;height:16.5pt" o:ole="">
                  <v:imagedata r:id="rId83" o:title=""/>
                </v:shape>
                <o:OLEObject Type="Embed" ProgID="Equation.DSMT4" ShapeID="_x0000_i1064" DrawAspect="Content" ObjectID="_1808861665" r:id="rId84"/>
              </w:object>
            </w:r>
          </w:p>
        </w:tc>
        <w:tc>
          <w:tcPr>
            <w:tcW w:w="1134" w:type="dxa"/>
            <w:vAlign w:val="center"/>
          </w:tcPr>
          <w:p w14:paraId="74EC25D9" w14:textId="20039D5B" w:rsidR="003B6142" w:rsidRPr="00FB0027" w:rsidRDefault="00660566" w:rsidP="00C644BB">
            <w:pPr>
              <w:bidi/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FB0027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60" w:dyaOrig="300" w14:anchorId="489093B7">
                <v:shape id="_x0000_i1065" type="#_x0000_t75" style="width:33pt;height:15pt" o:ole="">
                  <v:imagedata r:id="rId85" o:title=""/>
                </v:shape>
                <o:OLEObject Type="Embed" ProgID="Equation.DSMT4" ShapeID="_x0000_i1065" DrawAspect="Content" ObjectID="_1808861666" r:id="rId86"/>
              </w:object>
            </w:r>
          </w:p>
        </w:tc>
      </w:tr>
    </w:tbl>
    <w:p w14:paraId="4FC51C81" w14:textId="77777777" w:rsidR="000C2DCC" w:rsidRDefault="003B6142" w:rsidP="008340F2">
      <w:pPr>
        <w:pStyle w:val="Paragraphedeliste"/>
        <w:numPr>
          <w:ilvl w:val="0"/>
          <w:numId w:val="2"/>
        </w:numPr>
        <w:tabs>
          <w:tab w:val="right" w:pos="452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مثل سحابة النقط </w:t>
      </w:r>
      <w:r w:rsidR="001331CE" w:rsidRPr="001331C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200" w:dyaOrig="380" w14:anchorId="6AE062A3">
          <v:shape id="_x0000_i1066" type="#_x0000_t75" style="width:59.25pt;height:19.5pt" o:ole="">
            <v:imagedata r:id="rId87" o:title=""/>
          </v:shape>
          <o:OLEObject Type="Embed" ProgID="Equation.DSMT4" ShapeID="_x0000_i1066" DrawAspect="Content" ObjectID="_1808861667" r:id="rId88"/>
        </w:object>
      </w:r>
      <w:r w:rsidR="001331CE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في معلم متعامد</w:t>
      </w:r>
    </w:p>
    <w:p w14:paraId="1A4D6BB7" w14:textId="4ABC1ECD" w:rsidR="003B6142" w:rsidRPr="003B6142" w:rsidRDefault="000C2DCC" w:rsidP="00CE7035">
      <w:pPr>
        <w:pStyle w:val="Paragraphedeliste"/>
        <w:tabs>
          <w:tab w:val="right" w:pos="452"/>
        </w:tabs>
        <w:bidi/>
        <w:ind w:left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(</w:t>
      </w:r>
      <w:r w:rsidR="001331CE" w:rsidRPr="001331C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520" w:dyaOrig="360" w14:anchorId="32124C2D">
          <v:shape id="_x0000_i1067" type="#_x0000_t75" style="width:26.25pt;height:18.75pt" o:ole="">
            <v:imagedata r:id="rId89" o:title=""/>
          </v:shape>
          <o:OLEObject Type="Embed" ProgID="Equation.DSMT4" ShapeID="_x0000_i1067" DrawAspect="Content" ObjectID="_1808861668" r:id="rId90"/>
        </w:object>
      </w:r>
      <w:r w:rsidR="001331CE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يمثل رتبة واحدة على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امل 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محور الفواصل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="001331CE" w:rsidRPr="001331C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520" w:dyaOrig="360" w14:anchorId="508415DA">
          <v:shape id="_x0000_i1068" type="#_x0000_t75" style="width:26.25pt;height:18.75pt" o:ole="">
            <v:imagedata r:id="rId89" o:title=""/>
          </v:shape>
          <o:OLEObject Type="Embed" ProgID="Equation.DSMT4" ShapeID="_x0000_i1068" DrawAspect="Content" ObjectID="_1808861669" r:id="rId91"/>
        </w:object>
      </w:r>
      <w:r w:rsidR="001331CE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يمثل </w:t>
      </w:r>
      <w:r w:rsidR="001331CE" w:rsidRPr="001331CE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600" w:dyaOrig="300" w14:anchorId="6AD95343">
          <v:shape id="_x0000_i1069" type="#_x0000_t75" style="width:30pt;height:15pt" o:ole="">
            <v:imagedata r:id="rId92" o:title=""/>
          </v:shape>
          <o:OLEObject Type="Embed" ProgID="Equation.DSMT4" ShapeID="_x0000_i1069" DrawAspect="Content" ObjectID="_1808861670" r:id="rId9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سيارة على حامل محور التراتيب).</w:t>
      </w:r>
    </w:p>
    <w:p w14:paraId="2729FA76" w14:textId="795A4CCD" w:rsidR="003B6142" w:rsidRPr="003B6142" w:rsidRDefault="003B6142" w:rsidP="008340F2">
      <w:pPr>
        <w:pStyle w:val="Paragraphedeliste"/>
        <w:numPr>
          <w:ilvl w:val="0"/>
          <w:numId w:val="2"/>
        </w:numPr>
        <w:tabs>
          <w:tab w:val="right" w:pos="452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عين احداثيتي النقطة المتوسطة</w:t>
      </w:r>
      <w:r w:rsidR="000C2DCC" w:rsidRPr="000C2DCC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79" w:dyaOrig="300" w14:anchorId="7D15FBAE">
          <v:shape id="_x0000_i1070" type="#_x0000_t75" style="width:14.25pt;height:15pt" o:ole="">
            <v:imagedata r:id="rId94" o:title=""/>
          </v:shape>
          <o:OLEObject Type="Embed" ProgID="Equation.DSMT4" ShapeID="_x0000_i1070" DrawAspect="Content" ObjectID="_1808861671" r:id="rId95"/>
        </w:object>
      </w:r>
    </w:p>
    <w:p w14:paraId="25520B1C" w14:textId="77777777" w:rsidR="00C243F0" w:rsidRDefault="003B6142" w:rsidP="008340F2">
      <w:pPr>
        <w:pStyle w:val="Paragraphedeliste"/>
        <w:numPr>
          <w:ilvl w:val="0"/>
          <w:numId w:val="2"/>
        </w:numPr>
        <w:tabs>
          <w:tab w:val="right" w:pos="452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لتكن </w:t>
      </w:r>
      <w:r w:rsidR="000C2DCC" w:rsidRPr="000C2DCC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160" w:dyaOrig="360" w14:anchorId="6D915681">
          <v:shape id="_x0000_i1071" type="#_x0000_t75" style="width:57.75pt;height:18.75pt" o:ole="">
            <v:imagedata r:id="rId96" o:title=""/>
          </v:shape>
          <o:OLEObject Type="Embed" ProgID="Equation.DSMT4" ShapeID="_x0000_i1071" DrawAspect="Content" ObjectID="_1808861672" r:id="rId97"/>
        </w:object>
      </w:r>
      <w:r w:rsidR="00C243F0" w:rsidRPr="00C243F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C243F0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معادلة</w:t>
      </w:r>
      <w:r w:rsidR="00C243F0" w:rsidRPr="00C243F0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60" w:dyaOrig="380" w14:anchorId="3CFC525E">
          <v:shape id="_x0000_i1072" type="#_x0000_t75" style="width:23.25pt;height:19.5pt" o:ole="">
            <v:imagedata r:id="rId98" o:title=""/>
          </v:shape>
          <o:OLEObject Type="Embed" ProgID="Equation.DSMT4" ShapeID="_x0000_i1072" DrawAspect="Content" ObjectID="_1808861673" r:id="rId99"/>
        </w:object>
      </w:r>
      <w:r w:rsidR="00C243F0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س</w:t>
      </w:r>
      <w:r w:rsidR="00C243F0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تقيم الانحدار بالمربعات الدنيا للسلسلة</w:t>
      </w:r>
      <w:r w:rsidR="00C243F0" w:rsidRPr="001331C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840" w:dyaOrig="380" w14:anchorId="3F23F8B4">
          <v:shape id="_x0000_i1073" type="#_x0000_t75" style="width:42pt;height:19.5pt" o:ole="">
            <v:imagedata r:id="rId100" o:title=""/>
          </v:shape>
          <o:OLEObject Type="Embed" ProgID="Equation.DSMT4" ShapeID="_x0000_i1073" DrawAspect="Content" ObjectID="_1808861674" r:id="rId101"/>
        </w:object>
      </w:r>
    </w:p>
    <w:p w14:paraId="107A5670" w14:textId="669C0846" w:rsidR="003B6142" w:rsidRPr="003B6142" w:rsidRDefault="00C243F0" w:rsidP="00CE7035">
      <w:pPr>
        <w:pStyle w:val="Paragraphedeliste"/>
        <w:tabs>
          <w:tab w:val="right" w:pos="452"/>
        </w:tabs>
        <w:bidi/>
        <w:ind w:left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D96100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ي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ن أن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D96100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Pr="00C243F0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1260" w:dyaOrig="340" w14:anchorId="77D6AE21">
          <v:shape id="_x0000_i1074" type="#_x0000_t75" style="width:63pt;height:16.5pt" o:ole="">
            <v:imagedata r:id="rId102" o:title=""/>
          </v:shape>
          <o:OLEObject Type="Embed" ProgID="Equation.DSMT4" ShapeID="_x0000_i1074" DrawAspect="Content" ObjectID="_1808861675" r:id="rId10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="0085078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ثم اُحسب</w:t>
      </w:r>
      <w:r w:rsidR="00850789" w:rsidRPr="00850789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300" w14:anchorId="2BC0DC75">
          <v:shape id="_x0000_i1075" type="#_x0000_t75" style="width:10.5pt;height:15pt" o:ole="">
            <v:imagedata r:id="rId104" o:title=""/>
          </v:shape>
          <o:OLEObject Type="Embed" ProgID="Equation.DSMT4" ShapeID="_x0000_i1075" DrawAspect="Content" ObjectID="_1808861676" r:id="rId105"/>
        </w:object>
      </w:r>
      <w:r w:rsidR="00850789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(تعطى النتائج مدورة إلى</w:t>
      </w:r>
      <w:r w:rsidR="00850789" w:rsidRPr="00850789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499" w:dyaOrig="360" w14:anchorId="21BBB261">
          <v:shape id="_x0000_i1076" type="#_x0000_t75" style="width:25.5pt;height:18.75pt" o:ole="">
            <v:imagedata r:id="rId106" o:title=""/>
          </v:shape>
          <o:OLEObject Type="Embed" ProgID="Equation.DSMT4" ShapeID="_x0000_i1076" DrawAspect="Content" ObjectID="_1808861677" r:id="rId107"/>
        </w:object>
      </w:r>
      <w:r w:rsidR="003B6142" w:rsidRPr="003B6142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).</w:t>
      </w:r>
    </w:p>
    <w:p w14:paraId="2554193B" w14:textId="77777777" w:rsidR="00D96100" w:rsidRDefault="00D96100" w:rsidP="008340F2">
      <w:pPr>
        <w:pStyle w:val="Paragraphedeliste"/>
        <w:numPr>
          <w:ilvl w:val="0"/>
          <w:numId w:val="2"/>
        </w:numPr>
        <w:tabs>
          <w:tab w:val="right" w:pos="452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اعتبار أن كمية الإنتاج تتبع نفس الوتيرة:</w:t>
      </w:r>
    </w:p>
    <w:p w14:paraId="4052CACC" w14:textId="5B6BE500" w:rsidR="003B6142" w:rsidRPr="00CE7035" w:rsidRDefault="00CE7035" w:rsidP="00CE7035">
      <w:pPr>
        <w:tabs>
          <w:tab w:val="right" w:pos="452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Style w:val="fontstyle01"/>
          <w:rFonts w:hint="cs"/>
          <w:rtl/>
        </w:rPr>
        <w:t xml:space="preserve">    أ) </w:t>
      </w:r>
      <w:r w:rsidR="001D30B5">
        <w:rPr>
          <w:rStyle w:val="fontstyle01"/>
          <w:rtl/>
        </w:rPr>
        <w:t>ابتداء من أي سنة تتجاوز كمية الإنتاج</w:t>
      </w:r>
      <w:r w:rsidR="001D30B5" w:rsidRPr="00CE703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850789" w:rsidRPr="00850789">
        <w:rPr>
          <w:position w:val="-6"/>
          <w:lang w:bidi="ar-DZ"/>
        </w:rPr>
        <w:object w:dxaOrig="740" w:dyaOrig="300" w14:anchorId="115FDB40">
          <v:shape id="_x0000_i1077" type="#_x0000_t75" style="width:37.5pt;height:15pt" o:ole="">
            <v:imagedata r:id="rId108" o:title=""/>
          </v:shape>
          <o:OLEObject Type="Embed" ProgID="Equation.DSMT4" ShapeID="_x0000_i1077" DrawAspect="Content" ObjectID="_1808861678" r:id="rId109"/>
        </w:object>
      </w:r>
      <w:r w:rsidR="00850789" w:rsidRPr="00CE7035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سيارة؟</w:t>
      </w:r>
    </w:p>
    <w:p w14:paraId="433AD238" w14:textId="17137573" w:rsidR="003B6142" w:rsidRPr="003B6142" w:rsidRDefault="00D96100" w:rsidP="00CE7035">
      <w:pPr>
        <w:pStyle w:val="Paragraphedeliste"/>
        <w:tabs>
          <w:tab w:val="right" w:pos="452"/>
        </w:tabs>
        <w:bidi/>
        <w:ind w:left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ب) </w:t>
      </w:r>
      <w:r w:rsidR="001D30B5">
        <w:rPr>
          <w:rStyle w:val="fontstyle01"/>
          <w:rtl/>
        </w:rPr>
        <w:t>ما هي كمية الإنتاج المتوقعة لسنة</w:t>
      </w:r>
      <w:r w:rsidR="00850789" w:rsidRPr="00850789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639" w:dyaOrig="300" w14:anchorId="34FB9CD9">
          <v:shape id="_x0000_i1078" type="#_x0000_t75" style="width:31.5pt;height:15pt" o:ole="">
            <v:imagedata r:id="rId110" o:title=""/>
          </v:shape>
          <o:OLEObject Type="Embed" ProgID="Equation.DSMT4" ShapeID="_x0000_i1078" DrawAspect="Content" ObjectID="_1808861679" r:id="rId111"/>
        </w:object>
      </w:r>
      <w:r w:rsidR="003B6142" w:rsidRPr="003B6142">
        <w:rPr>
          <w:rFonts w:ascii="Simplified Arabic" w:hAnsi="Simplified Arabic" w:cs="Simplified Arabic"/>
          <w:sz w:val="28"/>
          <w:szCs w:val="28"/>
          <w:rtl/>
          <w:lang w:bidi="ar-DZ"/>
        </w:rPr>
        <w:t>؟</w:t>
      </w:r>
    </w:p>
    <w:p w14:paraId="3A1C374C" w14:textId="5D74AD7F" w:rsidR="00353B70" w:rsidRPr="003F6AD5" w:rsidRDefault="0028109D" w:rsidP="00CE7035">
      <w:pPr>
        <w:bidi/>
        <w:rPr>
          <w:rFonts w:cs="Simplified Arabic"/>
          <w:b/>
          <w:bCs/>
          <w:sz w:val="28"/>
          <w:szCs w:val="28"/>
          <w:rtl/>
          <w:lang w:bidi="ar-DZ"/>
        </w:rPr>
      </w:pPr>
      <w:r w:rsidRPr="003F6AD5">
        <w:rPr>
          <w:rFonts w:cs="Simplified Arabic" w:hint="cs"/>
          <w:b/>
          <w:bCs/>
          <w:sz w:val="28"/>
          <w:szCs w:val="28"/>
          <w:rtl/>
          <w:lang w:bidi="ar-DZ"/>
        </w:rPr>
        <w:t>التمرين الثالث: (</w:t>
      </w:r>
      <w:r w:rsidR="00FA3B98">
        <w:rPr>
          <w:rFonts w:cs="Simplified Arabic" w:hint="cs"/>
          <w:b/>
          <w:bCs/>
          <w:sz w:val="28"/>
          <w:szCs w:val="28"/>
          <w:rtl/>
          <w:lang w:bidi="ar-DZ"/>
        </w:rPr>
        <w:t xml:space="preserve">04 </w:t>
      </w:r>
      <w:r w:rsidRPr="003F6AD5">
        <w:rPr>
          <w:rFonts w:cs="Simplified Arabic" w:hint="cs"/>
          <w:b/>
          <w:bCs/>
          <w:sz w:val="28"/>
          <w:szCs w:val="28"/>
          <w:rtl/>
          <w:lang w:bidi="ar-DZ"/>
        </w:rPr>
        <w:t>نقاط)</w:t>
      </w:r>
      <w:r w:rsidRPr="003F6AD5">
        <w:rPr>
          <w:rFonts w:cs="Simplified Arabic"/>
          <w:b/>
          <w:bCs/>
          <w:sz w:val="28"/>
          <w:szCs w:val="28"/>
          <w:rtl/>
          <w:lang w:bidi="ar-DZ"/>
        </w:rPr>
        <w:t xml:space="preserve"> </w:t>
      </w:r>
    </w:p>
    <w:p w14:paraId="4F529B75" w14:textId="3028FBFB" w:rsidR="00FA3B98" w:rsidRDefault="00FA3B98" w:rsidP="00FA3B98">
      <w:pPr>
        <w:tabs>
          <w:tab w:val="left" w:pos="339"/>
        </w:tabs>
        <w:bidi/>
        <w:spacing w:line="252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تتالية</w:t>
      </w:r>
      <w:r w:rsidRPr="0021139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عددية </w:t>
      </w:r>
      <w:r w:rsidRPr="00511C2F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560" w:dyaOrig="420" w14:anchorId="41B30385">
          <v:shape id="_x0000_i1079" type="#_x0000_t75" style="width:27.75pt;height:21pt" o:ole="">
            <v:imagedata r:id="rId112" o:title=""/>
          </v:shape>
          <o:OLEObject Type="Embed" ProgID="Equation.DSMT4" ShapeID="_x0000_i1079" DrawAspect="Content" ObjectID="_1808861680" r:id="rId11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عرفة على</w:t>
      </w:r>
      <w:r w:rsidRPr="00511C2F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79" w:dyaOrig="300" w14:anchorId="7C4949C8">
          <v:shape id="_x0000_i1080" type="#_x0000_t75" style="width:14.25pt;height:15pt" o:ole="">
            <v:imagedata r:id="rId114" o:title=""/>
          </v:shape>
          <o:OLEObject Type="Embed" ProgID="Equation.DSMT4" ShapeID="_x0000_i1080" DrawAspect="Content" ObjectID="_1808861681" r:id="rId11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 </w:t>
      </w:r>
      <w:r w:rsidR="00C4543C" w:rsidRPr="0021139C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680" w:dyaOrig="380" w14:anchorId="22A065E2">
          <v:shape id="_x0000_i1081" type="#_x0000_t75" style="width:34.5pt;height:19.5pt" o:ole="">
            <v:imagedata r:id="rId116" o:title=""/>
          </v:shape>
          <o:OLEObject Type="Embed" ProgID="Equation.DSMT4" ShapeID="_x0000_i1081" DrawAspect="Content" ObjectID="_1808861682" r:id="rId117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َ</w:t>
      </w:r>
      <w:r w:rsidR="00C4543C" w:rsidRPr="00EF3172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ن أجل كل عدد طبيع</w:t>
      </w:r>
      <w:r w:rsidR="00C4543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ي </w:t>
      </w:r>
      <w:r w:rsidR="00C4543C" w:rsidRPr="00511C2F">
        <w:rPr>
          <w:position w:val="-4"/>
          <w:lang w:bidi="ar-DZ"/>
        </w:rPr>
        <w:object w:dxaOrig="240" w:dyaOrig="220" w14:anchorId="75ED0966">
          <v:shape id="_x0000_i1082" type="#_x0000_t75" style="width:12.75pt;height:10.5pt" o:ole="">
            <v:imagedata r:id="rId118" o:title=""/>
          </v:shape>
          <o:OLEObject Type="Embed" ProgID="Equation.DSMT4" ShapeID="_x0000_i1082" DrawAspect="Content" ObjectID="_1808861683" r:id="rId119"/>
        </w:object>
      </w:r>
      <w:r w:rsidR="00C4543C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  </w:t>
      </w:r>
      <w:r w:rsidR="00C4543C" w:rsidRPr="0041325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520" w:dyaOrig="380" w14:anchorId="7E715C0D">
          <v:shape id="_x0000_i1083" type="#_x0000_t75" style="width:76.5pt;height:19.5pt" o:ole="">
            <v:imagedata r:id="rId120" o:title=""/>
          </v:shape>
          <o:OLEObject Type="Embed" ProgID="Equation.DSMT4" ShapeID="_x0000_i1083" DrawAspect="Content" ObjectID="_1808861684" r:id="rId121"/>
        </w:object>
      </w:r>
    </w:p>
    <w:p w14:paraId="6213EE6D" w14:textId="4DA30C8A" w:rsidR="00CA27ED" w:rsidRPr="0021139C" w:rsidRDefault="00CA27ED" w:rsidP="00CA27ED">
      <w:pPr>
        <w:tabs>
          <w:tab w:val="left" w:pos="339"/>
        </w:tabs>
        <w:bidi/>
        <w:spacing w:line="252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(يرمز العدد</w:t>
      </w:r>
      <w:r w:rsidRPr="00CA27ED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240" w14:anchorId="16F619BF">
          <v:shape id="_x0000_i1084" type="#_x0000_t75" style="width:10.5pt;height:12.75pt" o:ole="">
            <v:imagedata r:id="rId122" o:title=""/>
          </v:shape>
          <o:OLEObject Type="Embed" ProgID="Equation.DSMT4" ShapeID="_x0000_i1084" DrawAspect="Content" ObjectID="_1808861685" r:id="rId12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لى أساس اللوغاريتم النيبيري)</w:t>
      </w:r>
    </w:p>
    <w:p w14:paraId="2F22C461" w14:textId="7F942EE5" w:rsidR="00FA3B98" w:rsidRDefault="00FA3B98" w:rsidP="008340F2">
      <w:pPr>
        <w:pStyle w:val="Paragraphedeliste"/>
        <w:numPr>
          <w:ilvl w:val="0"/>
          <w:numId w:val="3"/>
        </w:numPr>
        <w:tabs>
          <w:tab w:val="left" w:pos="339"/>
        </w:tabs>
        <w:bidi/>
        <w:spacing w:line="252" w:lineRule="auto"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lastRenderedPageBreak/>
        <w:t>أ</w: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)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ٌحسب</w:t>
      </w:r>
      <w:r w:rsidRPr="0041325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80" w14:anchorId="5DE54D77">
          <v:shape id="_x0000_i1085" type="#_x0000_t75" style="width:12.75pt;height:19.5pt" o:ole="">
            <v:imagedata r:id="rId124" o:title=""/>
          </v:shape>
          <o:OLEObject Type="Embed" ProgID="Equation.DSMT4" ShapeID="_x0000_i1085" DrawAspect="Content" ObjectID="_1808861686" r:id="rId125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َ</w:t>
      </w:r>
      <w:r w:rsidRPr="00F647BB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380" w14:anchorId="40D9BA0D">
          <v:shape id="_x0000_i1086" type="#_x0000_t75" style="width:15pt;height:19.5pt" o:ole="">
            <v:imagedata r:id="rId126" o:title=""/>
          </v:shape>
          <o:OLEObject Type="Embed" ProgID="Equation.DSMT4" ShapeID="_x0000_i1086" DrawAspect="Content" ObjectID="_1808861687" r:id="rId127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14:paraId="693C9F68" w14:textId="63BDB8C2" w:rsidR="00FA3B98" w:rsidRDefault="00660E12" w:rsidP="00C4543C">
      <w:pPr>
        <w:pStyle w:val="Paragraphedeliste"/>
        <w:tabs>
          <w:tab w:val="left" w:pos="339"/>
        </w:tabs>
        <w:bidi/>
        <w:spacing w:line="252" w:lineRule="auto"/>
        <w:ind w:left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</w:t>
      </w:r>
      <w:r w:rsidR="00C4543C">
        <w:rPr>
          <w:rFonts w:ascii="Simplified Arabic" w:hAnsi="Simplified Arabic" w:cs="Simplified Arabic" w:hint="cs"/>
          <w:sz w:val="28"/>
          <w:szCs w:val="28"/>
          <w:rtl/>
          <w:lang w:bidi="ar-DZ"/>
        </w:rPr>
        <w:t>)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رهن بالتراجع </w:t>
      </w:r>
      <w:r w:rsidR="00FA3B98" w:rsidRPr="00EF317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ّه من أجل كل عدد طبيع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>ي</w:t>
      </w:r>
      <w:r w:rsidR="00FA3B98" w:rsidRPr="00511C2F">
        <w:rPr>
          <w:position w:val="-4"/>
          <w:lang w:bidi="ar-DZ"/>
        </w:rPr>
        <w:object w:dxaOrig="240" w:dyaOrig="220" w14:anchorId="1C1CC4B1">
          <v:shape id="_x0000_i1087" type="#_x0000_t75" style="width:12.75pt;height:10.5pt" o:ole="">
            <v:imagedata r:id="rId118" o:title=""/>
          </v:shape>
          <o:OLEObject Type="Embed" ProgID="Equation.DSMT4" ShapeID="_x0000_i1087" DrawAspect="Content" ObjectID="_1808861688" r:id="rId128"/>
        </w:objec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C4543C" w:rsidRPr="00C4543C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100" w:dyaOrig="720" w14:anchorId="16B28BD3">
          <v:shape id="_x0000_i1088" type="#_x0000_t75" style="width:55.5pt;height:35.25pt" o:ole="">
            <v:imagedata r:id="rId129" o:title=""/>
          </v:shape>
          <o:OLEObject Type="Embed" ProgID="Equation.DSMT4" ShapeID="_x0000_i1088" DrawAspect="Content" ObjectID="_1808861689" r:id="rId130"/>
        </w:object>
      </w:r>
      <w:r w:rsidR="00FA3B98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</w:p>
    <w:p w14:paraId="55BC4F18" w14:textId="5E5F441C" w:rsidR="00FA3B98" w:rsidRDefault="00660E12" w:rsidP="00FA3B98">
      <w:pPr>
        <w:pStyle w:val="Paragraphedeliste"/>
        <w:tabs>
          <w:tab w:val="left" w:pos="339"/>
        </w:tabs>
        <w:bidi/>
        <w:spacing w:line="252" w:lineRule="auto"/>
        <w:ind w:left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جـ</w: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>)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ُدرس اتجاه تغير المتتالية</w:t>
      </w:r>
      <w:r w:rsidR="00FA3B98" w:rsidRPr="00511C2F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560" w:dyaOrig="420" w14:anchorId="5AAAE91B">
          <v:shape id="_x0000_i1089" type="#_x0000_t75" style="width:27.75pt;height:21pt" o:ole="">
            <v:imagedata r:id="rId112" o:title=""/>
          </v:shape>
          <o:OLEObject Type="Embed" ProgID="Equation.DSMT4" ShapeID="_x0000_i1089" DrawAspect="Content" ObjectID="_1808861690" r:id="rId131"/>
        </w:object>
      </w:r>
    </w:p>
    <w:p w14:paraId="34331E4A" w14:textId="7BA3AE47" w:rsidR="00FA3B98" w:rsidRDefault="00FA3B98" w:rsidP="008340F2">
      <w:pPr>
        <w:pStyle w:val="Paragraphedeliste"/>
        <w:numPr>
          <w:ilvl w:val="0"/>
          <w:numId w:val="3"/>
        </w:numPr>
        <w:tabs>
          <w:tab w:val="left" w:pos="339"/>
        </w:tabs>
        <w:bidi/>
        <w:spacing w:line="252" w:lineRule="auto"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عتبر المتتالية العددية</w:t>
      </w:r>
      <w:r w:rsidRPr="0021139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11C2F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540" w:dyaOrig="420" w14:anchorId="69BD8746">
          <v:shape id="_x0000_i1090" type="#_x0000_t75" style="width:27pt;height:21pt" o:ole="">
            <v:imagedata r:id="rId132" o:title=""/>
          </v:shape>
          <o:OLEObject Type="Embed" ProgID="Equation.DSMT4" ShapeID="_x0000_i1090" DrawAspect="Content" ObjectID="_1808861691" r:id="rId13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عرفة على</w:t>
      </w:r>
      <w:r w:rsidRPr="00511C2F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79" w:dyaOrig="300" w14:anchorId="26FB79CC">
          <v:shape id="_x0000_i1091" type="#_x0000_t75" style="width:14.25pt;height:15pt" o:ole="">
            <v:imagedata r:id="rId114" o:title=""/>
          </v:shape>
          <o:OLEObject Type="Embed" ProgID="Equation.DSMT4" ShapeID="_x0000_i1091" DrawAspect="Content" ObjectID="_1808861692" r:id="rId13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 </w:t>
      </w:r>
      <w:r w:rsidR="00660BB5" w:rsidRPr="003B2948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600" w:dyaOrig="720" w14:anchorId="187C5A22">
          <v:shape id="_x0000_i1092" type="#_x0000_t75" style="width:79.5pt;height:35.25pt" o:ole="">
            <v:imagedata r:id="rId135" o:title=""/>
          </v:shape>
          <o:OLEObject Type="Embed" ProgID="Equation.DSMT4" ShapeID="_x0000_i1092" DrawAspect="Content" ObjectID="_1808861693" r:id="rId136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  </w:t>
      </w:r>
    </w:p>
    <w:p w14:paraId="27C48844" w14:textId="76C19C42" w:rsidR="004C6D0B" w:rsidRDefault="004C6D0B" w:rsidP="00FA3B98">
      <w:pPr>
        <w:pStyle w:val="Paragraphedeliste"/>
        <w:tabs>
          <w:tab w:val="left" w:pos="339"/>
        </w:tabs>
        <w:bidi/>
        <w:spacing w:line="252" w:lineRule="auto"/>
        <w:ind w:left="284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) </w: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ثبت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نّ</w:t>
      </w:r>
      <w:r w:rsidR="00FA3B98" w:rsidRPr="00F647B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تتالية</w:t>
      </w:r>
      <w:r w:rsidR="00FA3B98" w:rsidRPr="0021139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FA3B98" w:rsidRPr="00511C2F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540" w:dyaOrig="420" w14:anchorId="759A87B7">
          <v:shape id="_x0000_i1093" type="#_x0000_t75" style="width:27pt;height:21pt" o:ole="">
            <v:imagedata r:id="rId132" o:title=""/>
          </v:shape>
          <o:OLEObject Type="Embed" ProgID="Equation.DSMT4" ShapeID="_x0000_i1093" DrawAspect="Content" ObjectID="_1808861694" r:id="rId137"/>
        </w:object>
      </w:r>
      <w:r w:rsidR="00FA3B98" w:rsidRPr="00F647B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>هندسية أساسها</w:t>
      </w:r>
      <w:r w:rsidR="003B2948" w:rsidRPr="00F647BB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240" w14:anchorId="44556E9E">
          <v:shape id="_x0000_i1094" type="#_x0000_t75" style="width:10.5pt;height:12.75pt" o:ole="">
            <v:imagedata r:id="rId138" o:title=""/>
          </v:shape>
          <o:OLEObject Type="Embed" ProgID="Equation.DSMT4" ShapeID="_x0000_i1094" DrawAspect="Content" ObjectID="_1808861695" r:id="rId139"/>
        </w:object>
      </w:r>
      <w:r w:rsidR="00FA3B9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>يُطلب حساب حدّها ال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ل</w:t>
      </w:r>
      <w:r w:rsidR="003B2948" w:rsidRPr="003B2948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79" w:dyaOrig="380" w14:anchorId="4DF5691B">
          <v:shape id="_x0000_i1095" type="#_x0000_t75" style="width:14.25pt;height:19.5pt" o:ole="">
            <v:imagedata r:id="rId140" o:title=""/>
          </v:shape>
          <o:OLEObject Type="Embed" ProgID="Equation.DSMT4" ShapeID="_x0000_i1095" DrawAspect="Content" ObjectID="_1808861696" r:id="rId141"/>
        </w:object>
      </w:r>
      <w:r w:rsidR="003B294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14:paraId="281DDD2B" w14:textId="09664911" w:rsidR="00FA3B98" w:rsidRPr="00FF51D5" w:rsidRDefault="004C6D0B" w:rsidP="004C6D0B">
      <w:pPr>
        <w:pStyle w:val="Paragraphedeliste"/>
        <w:tabs>
          <w:tab w:val="left" w:pos="339"/>
        </w:tabs>
        <w:bidi/>
        <w:spacing w:line="252" w:lineRule="auto"/>
        <w:ind w:left="284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)</w: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ُكتب</w:t>
      </w:r>
      <w:r w:rsidR="00FA3B98" w:rsidRPr="00727EF7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380" w14:anchorId="1C81760C">
          <v:shape id="_x0000_i1096" type="#_x0000_t75" style="width:15pt;height:19.5pt" o:ole="">
            <v:imagedata r:id="rId142" o:title=""/>
          </v:shape>
          <o:OLEObject Type="Embed" ProgID="Equation.DSMT4" ShapeID="_x0000_i1096" DrawAspect="Content" ObjectID="_1808861697" r:id="rId143"/>
        </w:object>
      </w:r>
      <w:r w:rsidR="00FA3B9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دلالة</w:t>
      </w:r>
      <w:r w:rsidR="00FA3B98" w:rsidRPr="00727EF7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40" w:dyaOrig="220" w14:anchorId="2D9A6B40">
          <v:shape id="_x0000_i1097" type="#_x0000_t75" style="width:12.75pt;height:10.5pt" o:ole="">
            <v:imagedata r:id="rId144" o:title=""/>
          </v:shape>
          <o:OLEObject Type="Embed" ProgID="Equation.DSMT4" ShapeID="_x0000_i1097" DrawAspect="Content" ObjectID="_1808861698" r:id="rId14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ثم استنتج</w:t>
      </w:r>
      <w:r w:rsidRPr="00727EF7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380" w14:anchorId="2BB92F86">
          <v:shape id="_x0000_i1098" type="#_x0000_t75" style="width:15pt;height:19.5pt" o:ole="">
            <v:imagedata r:id="rId146" o:title=""/>
          </v:shape>
          <o:OLEObject Type="Embed" ProgID="Equation.DSMT4" ShapeID="_x0000_i1098" DrawAspect="Content" ObjectID="_1808861699" r:id="rId14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دلالة</w:t>
      </w:r>
      <w:r w:rsidRPr="00727EF7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40" w:dyaOrig="220" w14:anchorId="7A60EA96">
          <v:shape id="_x0000_i1099" type="#_x0000_t75" style="width:12.75pt;height:10.5pt" o:ole="">
            <v:imagedata r:id="rId144" o:title=""/>
          </v:shape>
          <o:OLEObject Type="Embed" ProgID="Equation.DSMT4" ShapeID="_x0000_i1099" DrawAspect="Content" ObjectID="_1808861700" r:id="rId148"/>
        </w:object>
      </w:r>
    </w:p>
    <w:p w14:paraId="1E822756" w14:textId="76F185D8" w:rsidR="004205EE" w:rsidRDefault="00A05067" w:rsidP="008340F2">
      <w:pPr>
        <w:pStyle w:val="Paragraphedeliste"/>
        <w:numPr>
          <w:ilvl w:val="0"/>
          <w:numId w:val="3"/>
        </w:numPr>
        <w:tabs>
          <w:tab w:val="left" w:pos="339"/>
        </w:tabs>
        <w:bidi/>
        <w:spacing w:line="252" w:lineRule="auto"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ضع من</w:t>
      </w:r>
      <w:r w:rsidRPr="00A05067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EF317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جل كل عدد طبيع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ي </w:t>
      </w:r>
      <w:r w:rsidRPr="00511C2F">
        <w:rPr>
          <w:position w:val="-4"/>
          <w:lang w:bidi="ar-DZ"/>
        </w:rPr>
        <w:object w:dxaOrig="240" w:dyaOrig="220" w14:anchorId="42DDAA3F">
          <v:shape id="_x0000_i1100" type="#_x0000_t75" style="width:12.75pt;height:10.5pt" o:ole="">
            <v:imagedata r:id="rId118" o:title=""/>
          </v:shape>
          <o:OLEObject Type="Embed" ProgID="Equation.DSMT4" ShapeID="_x0000_i1100" DrawAspect="Content" ObjectID="_1808861701" r:id="rId14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، 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  </w:t>
      </w:r>
      <w:r w:rsidRPr="00F647BB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180" w:dyaOrig="380" w14:anchorId="443EB844">
          <v:shape id="_x0000_i1101" type="#_x0000_t75" style="width:108.75pt;height:19.5pt" o:ole="">
            <v:imagedata r:id="rId150" o:title=""/>
          </v:shape>
          <o:OLEObject Type="Embed" ProgID="Equation.DSMT4" ShapeID="_x0000_i1101" DrawAspect="Content" ObjectID="_1808861702" r:id="rId151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َ  </w:t>
      </w:r>
      <w:r w:rsidRPr="00F647BB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200" w:dyaOrig="380" w14:anchorId="3D1F31B1">
          <v:shape id="_x0000_i1102" type="#_x0000_t75" style="width:109.5pt;height:19.5pt" o:ole="">
            <v:imagedata r:id="rId152" o:title=""/>
          </v:shape>
          <o:OLEObject Type="Embed" ProgID="Equation.DSMT4" ShapeID="_x0000_i1102" DrawAspect="Content" ObjectID="_1808861703" r:id="rId153"/>
        </w:object>
      </w:r>
    </w:p>
    <w:p w14:paraId="09B3C1DF" w14:textId="2C532E60" w:rsidR="00FA3B98" w:rsidRPr="004C6D0B" w:rsidRDefault="00FA3B98" w:rsidP="008340F2">
      <w:pPr>
        <w:pStyle w:val="Paragraphedeliste"/>
        <w:numPr>
          <w:ilvl w:val="0"/>
          <w:numId w:val="3"/>
        </w:numPr>
        <w:tabs>
          <w:tab w:val="left" w:pos="339"/>
        </w:tabs>
        <w:bidi/>
        <w:spacing w:line="252" w:lineRule="auto"/>
        <w:ind w:left="0" w:firstLine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ُحسب</w:t>
      </w:r>
      <w:r w:rsidR="00A05067" w:rsidRPr="00F647BB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40" w:dyaOrig="380" w14:anchorId="24AA6FA7">
          <v:shape id="_x0000_i1103" type="#_x0000_t75" style="width:16.5pt;height:19.5pt" o:ole="">
            <v:imagedata r:id="rId154" o:title=""/>
          </v:shape>
          <o:OLEObject Type="Embed" ProgID="Equation.DSMT4" ShapeID="_x0000_i1103" DrawAspect="Content" ObjectID="_1808861704" r:id="rId155"/>
        </w:object>
      </w:r>
      <w:r w:rsidR="00A05067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دلالة</w:t>
      </w:r>
      <w:r w:rsidRPr="00727EF7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40" w:dyaOrig="220" w14:anchorId="18113544">
          <v:shape id="_x0000_i1104" type="#_x0000_t75" style="width:12.75pt;height:10.5pt" o:ole="">
            <v:imagedata r:id="rId144" o:title=""/>
          </v:shape>
          <o:OLEObject Type="Embed" ProgID="Equation.DSMT4" ShapeID="_x0000_i1104" DrawAspect="Content" ObjectID="_1808861705" r:id="rId15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، </w:t>
      </w:r>
      <w:r w:rsidR="00A05067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ثمّ </w:t>
      </w:r>
      <w:r w:rsidR="00A01AF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ستنتج</w:t>
      </w:r>
      <w:r w:rsidR="00A05067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A01AF4" w:rsidRPr="00A01AF4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79" w:dyaOrig="380" w14:anchorId="23792982">
          <v:shape id="_x0000_i1105" type="#_x0000_t75" style="width:13.5pt;height:18.75pt" o:ole="">
            <v:imagedata r:id="rId157" o:title=""/>
          </v:shape>
          <o:OLEObject Type="Embed" ProgID="Equation.DSMT4" ShapeID="_x0000_i1105" DrawAspect="Content" ObjectID="_1808861706" r:id="rId158"/>
        </w:object>
      </w:r>
      <w:r w:rsidR="00A05067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A01AF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دلالة</w:t>
      </w:r>
      <w:r w:rsidR="00A01AF4" w:rsidRPr="00727EF7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40" w:dyaOrig="220" w14:anchorId="15614CBC">
          <v:shape id="_x0000_i1106" type="#_x0000_t75" style="width:12.75pt;height:10.5pt" o:ole="">
            <v:imagedata r:id="rId144" o:title=""/>
          </v:shape>
          <o:OLEObject Type="Embed" ProgID="Equation.DSMT4" ShapeID="_x0000_i1106" DrawAspect="Content" ObjectID="_1808861707" r:id="rId159"/>
        </w:object>
      </w:r>
    </w:p>
    <w:p w14:paraId="779B8761" w14:textId="3C85228B" w:rsidR="00353B70" w:rsidRDefault="00F323E8" w:rsidP="00FA3B98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cs="Simplified Arabic"/>
          <w:b/>
          <w:bCs/>
          <w:sz w:val="28"/>
          <w:szCs w:val="28"/>
          <w:rtl/>
          <w:lang w:bidi="ar-DZ"/>
        </w:rPr>
      </w:pPr>
      <w:r w:rsidRPr="00A729C2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>التمرين الرابع:</w:t>
      </w:r>
      <w:r w:rsidR="00316B21" w:rsidRPr="00316B21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316B21" w:rsidRPr="00A729C2">
        <w:rPr>
          <w:rFonts w:cs="Simplified Arabic" w:hint="cs"/>
          <w:b/>
          <w:bCs/>
          <w:sz w:val="28"/>
          <w:szCs w:val="28"/>
          <w:rtl/>
          <w:lang w:bidi="ar-DZ"/>
        </w:rPr>
        <w:t>(</w:t>
      </w:r>
      <w:r w:rsidR="005B10C9">
        <w:rPr>
          <w:rFonts w:cs="Simplified Arabic" w:hint="cs"/>
          <w:b/>
          <w:bCs/>
          <w:sz w:val="28"/>
          <w:szCs w:val="28"/>
          <w:rtl/>
          <w:lang w:bidi="ar-DZ"/>
        </w:rPr>
        <w:t>08</w:t>
      </w:r>
      <w:r w:rsidR="00316B21" w:rsidRPr="00A729C2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قاط)</w:t>
      </w:r>
    </w:p>
    <w:p w14:paraId="24C2CF61" w14:textId="56DCACD7" w:rsidR="00D4153E" w:rsidRPr="00F423A0" w:rsidRDefault="00D4153E" w:rsidP="008340F2">
      <w:pPr>
        <w:numPr>
          <w:ilvl w:val="0"/>
          <w:numId w:val="8"/>
        </w:numPr>
        <w:tabs>
          <w:tab w:val="right" w:pos="283"/>
        </w:tabs>
        <w:bidi/>
        <w:ind w:left="0" w:firstLine="0"/>
        <w:rPr>
          <w:sz w:val="28"/>
          <w:szCs w:val="28"/>
          <w:rtl/>
          <w:lang w:bidi="ar-DZ"/>
        </w:rPr>
      </w:pPr>
      <w:r w:rsidRPr="00F423A0">
        <w:rPr>
          <w:rFonts w:ascii="Simplified Arabic" w:hAnsi="Simplified Arabic" w:cs="Simplified Arabic" w:hint="cs"/>
          <w:sz w:val="28"/>
          <w:szCs w:val="28"/>
          <w:rtl/>
          <w:lang w:val="en-US"/>
        </w:rPr>
        <w:t>الجدول الموالي هو جدول تغيرات</w:t>
      </w:r>
      <w:r w:rsidRPr="00F423A0">
        <w:rPr>
          <w:sz w:val="28"/>
          <w:szCs w:val="28"/>
          <w:lang w:val="en-US"/>
        </w:rPr>
        <w:t xml:space="preserve"> 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الدالة</w:t>
      </w:r>
      <w:r w:rsidRPr="00F423A0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00" w14:anchorId="4CAAE55D">
          <v:shape id="_x0000_i1107" type="#_x0000_t75" style="width:12.75pt;height:15pt" o:ole="">
            <v:imagedata r:id="rId160" o:title=""/>
          </v:shape>
          <o:OLEObject Type="Embed" ProgID="Equation.DSMT4" ShapeID="_x0000_i1107" DrawAspect="Content" ObjectID="_1808861708" r:id="rId161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عرفة على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920" w:dyaOrig="420" w14:anchorId="532DF0F5">
          <v:shape id="_x0000_i1108" type="#_x0000_t75" style="width:45pt;height:21pt" o:ole="">
            <v:imagedata r:id="rId162" o:title=""/>
          </v:shape>
          <o:OLEObject Type="Embed" ProgID="Equation.DSMT4" ShapeID="_x0000_i1108" DrawAspect="Content" ObjectID="_1808861709" r:id="rId163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ب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ــ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:</w:t>
      </w:r>
      <w:r w:rsidRPr="00F423A0">
        <w:rPr>
          <w:rFonts w:hint="cs"/>
          <w:sz w:val="28"/>
          <w:szCs w:val="28"/>
          <w:rtl/>
          <w:lang w:bidi="ar-DZ"/>
        </w:rPr>
        <w:t xml:space="preserve"> </w:t>
      </w:r>
      <w:r w:rsidR="00C70BC3" w:rsidRPr="00F423A0">
        <w:rPr>
          <w:rFonts w:cs="Simplified Arabic"/>
          <w:position w:val="-14"/>
          <w:sz w:val="28"/>
          <w:szCs w:val="28"/>
          <w:lang w:bidi="ar-DZ"/>
        </w:rPr>
        <w:object w:dxaOrig="2820" w:dyaOrig="460" w14:anchorId="2481CE7B">
          <v:shape id="_x0000_i1109" type="#_x0000_t75" style="width:141pt;height:23.25pt" o:ole="">
            <v:imagedata r:id="rId164" o:title=""/>
          </v:shape>
          <o:OLEObject Type="Embed" ProgID="Equation.DSMT4" ShapeID="_x0000_i1109" DrawAspect="Content" ObjectID="_1808861710" r:id="rId165"/>
        </w:object>
      </w:r>
      <w:r w:rsidRPr="00F423A0">
        <w:rPr>
          <w:rFonts w:hint="cs"/>
          <w:sz w:val="28"/>
          <w:szCs w:val="28"/>
          <w:rtl/>
          <w:lang w:bidi="ar-DZ"/>
        </w:rPr>
        <w:t xml:space="preserve">  </w:t>
      </w:r>
    </w:p>
    <w:tbl>
      <w:tblPr>
        <w:tblpPr w:leftFromText="141" w:rightFromText="141" w:vertAnchor="text" w:horzAnchor="margin" w:tblpXSpec="center" w:tblpY="206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0"/>
        <w:gridCol w:w="973"/>
      </w:tblGrid>
      <w:tr w:rsidR="00D4153E" w:rsidRPr="00F423A0" w14:paraId="7A23BCBD" w14:textId="77777777" w:rsidTr="00A71340">
        <w:tc>
          <w:tcPr>
            <w:tcW w:w="3890" w:type="dxa"/>
            <w:tcBorders>
              <w:right w:val="double" w:sz="4" w:space="0" w:color="auto"/>
            </w:tcBorders>
            <w:shd w:val="clear" w:color="auto" w:fill="auto"/>
          </w:tcPr>
          <w:p w14:paraId="609A8584" w14:textId="77777777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rtl/>
              </w:rPr>
            </w:pPr>
            <w:r w:rsidRPr="00F423A0">
              <w:rPr>
                <w:rFonts w:cs="Simplified Arabic"/>
                <w:position w:val="-4"/>
                <w:sz w:val="28"/>
                <w:szCs w:val="28"/>
              </w:rPr>
              <w:object w:dxaOrig="440" w:dyaOrig="240" w14:anchorId="22DB189B">
                <v:shape id="_x0000_i1110" type="#_x0000_t75" style="width:22.5pt;height:11.25pt" o:ole="">
                  <v:imagedata r:id="rId166" o:title=""/>
                </v:shape>
                <o:OLEObject Type="Embed" ProgID="Equation.DSMT4" ShapeID="_x0000_i1110" DrawAspect="Content" ObjectID="_1808861711" r:id="rId167"/>
              </w:object>
            </w:r>
            <w:r w:rsidRPr="00F423A0"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    </w:t>
            </w:r>
            <w:r w:rsidRPr="00F423A0">
              <w:rPr>
                <w:rFonts w:cs="Simplified Arabic" w:hint="cs"/>
                <w:sz w:val="28"/>
                <w:szCs w:val="28"/>
                <w:rtl/>
              </w:rPr>
              <w:t xml:space="preserve">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</w:t>
            </w:r>
            <w:r w:rsidRPr="00F423A0"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Pr="00F423A0">
              <w:rPr>
                <w:rFonts w:cs="Simplified Arabic" w:hint="cs"/>
                <w:sz w:val="28"/>
                <w:szCs w:val="28"/>
                <w:rtl/>
              </w:rPr>
              <w:t xml:space="preserve">       </w:t>
            </w:r>
            <w:r w:rsidRPr="007B7429">
              <w:rPr>
                <w:rFonts w:cs="Simplified Arabic"/>
                <w:position w:val="-6"/>
                <w:sz w:val="28"/>
                <w:szCs w:val="28"/>
              </w:rPr>
              <w:object w:dxaOrig="200" w:dyaOrig="300" w14:anchorId="4A4BB691">
                <v:shape id="_x0000_i1111" type="#_x0000_t75" style="width:10.5pt;height:15pt" o:ole="">
                  <v:imagedata r:id="rId168" o:title=""/>
                </v:shape>
                <o:OLEObject Type="Embed" ProgID="Equation.DSMT4" ShapeID="_x0000_i1111" DrawAspect="Content" ObjectID="_1808861712" r:id="rId169"/>
              </w:object>
            </w:r>
          </w:p>
        </w:tc>
        <w:tc>
          <w:tcPr>
            <w:tcW w:w="97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14:paraId="23010B85" w14:textId="77777777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lang w:val="en-US"/>
              </w:rPr>
            </w:pPr>
            <w:r w:rsidRPr="007B7429">
              <w:rPr>
                <w:rFonts w:cs="Simplified Arabic"/>
                <w:position w:val="-4"/>
                <w:sz w:val="28"/>
                <w:szCs w:val="28"/>
                <w:lang w:val="en-US"/>
              </w:rPr>
              <w:object w:dxaOrig="260" w:dyaOrig="220" w14:anchorId="55A7C4B9">
                <v:shape id="_x0000_i1112" type="#_x0000_t75" style="width:13.5pt;height:10.5pt" o:ole="">
                  <v:imagedata r:id="rId170" o:title=""/>
                </v:shape>
                <o:OLEObject Type="Embed" ProgID="Equation.DSMT4" ShapeID="_x0000_i1112" DrawAspect="Content" ObjectID="_1808861713" r:id="rId171"/>
              </w:object>
            </w:r>
          </w:p>
        </w:tc>
      </w:tr>
      <w:tr w:rsidR="00D4153E" w:rsidRPr="00F423A0" w14:paraId="6802B311" w14:textId="77777777" w:rsidTr="00A71340">
        <w:tc>
          <w:tcPr>
            <w:tcW w:w="3890" w:type="dxa"/>
            <w:tcBorders>
              <w:right w:val="double" w:sz="4" w:space="0" w:color="auto"/>
            </w:tcBorders>
            <w:shd w:val="clear" w:color="auto" w:fill="auto"/>
          </w:tcPr>
          <w:p w14:paraId="480C8D2E" w14:textId="77777777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rtl/>
              </w:rPr>
            </w:pPr>
            <w:r w:rsidRPr="007B7429">
              <w:rPr>
                <w:rFonts w:cs="Simplified Arabic"/>
                <w:position w:val="-4"/>
                <w:sz w:val="28"/>
                <w:szCs w:val="28"/>
              </w:rPr>
              <w:object w:dxaOrig="240" w:dyaOrig="240" w14:anchorId="2032C433">
                <v:shape id="_x0000_i1113" type="#_x0000_t75" style="width:12.75pt;height:12.75pt" o:ole="">
                  <v:imagedata r:id="rId172" o:title=""/>
                </v:shape>
                <o:OLEObject Type="Embed" ProgID="Equation.DSMT4" ShapeID="_x0000_i1113" DrawAspect="Content" ObjectID="_1808861714" r:id="rId173"/>
              </w:object>
            </w:r>
          </w:p>
        </w:tc>
        <w:tc>
          <w:tcPr>
            <w:tcW w:w="97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14:paraId="2490F48E" w14:textId="77777777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rtl/>
              </w:rPr>
            </w:pPr>
            <w:r w:rsidRPr="00F423A0">
              <w:rPr>
                <w:rFonts w:cs="Simplified Arabic"/>
                <w:position w:val="-14"/>
                <w:sz w:val="28"/>
                <w:szCs w:val="28"/>
              </w:rPr>
              <w:object w:dxaOrig="760" w:dyaOrig="420" w14:anchorId="569DADF2">
                <v:shape id="_x0000_i1114" type="#_x0000_t75" style="width:37.5pt;height:21.75pt" o:ole="">
                  <v:imagedata r:id="rId174" o:title=""/>
                </v:shape>
                <o:OLEObject Type="Embed" ProgID="Equation.DSMT4" ShapeID="_x0000_i1114" DrawAspect="Content" ObjectID="_1808861715" r:id="rId175"/>
              </w:object>
            </w:r>
          </w:p>
        </w:tc>
      </w:tr>
      <w:tr w:rsidR="00D4153E" w:rsidRPr="00F423A0" w14:paraId="6C383A5B" w14:textId="77777777" w:rsidTr="00A71340">
        <w:tc>
          <w:tcPr>
            <w:tcW w:w="3890" w:type="dxa"/>
            <w:tcBorders>
              <w:right w:val="double" w:sz="4" w:space="0" w:color="auto"/>
            </w:tcBorders>
            <w:shd w:val="clear" w:color="auto" w:fill="auto"/>
          </w:tcPr>
          <w:p w14:paraId="4A9C77F4" w14:textId="1488BAAB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rtl/>
              </w:rPr>
            </w:pPr>
            <w:r w:rsidRPr="00F423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FB2E293" wp14:editId="5A9CA159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62951</wp:posOffset>
                      </wp:positionV>
                      <wp:extent cx="1510030" cy="257175"/>
                      <wp:effectExtent l="9525" t="59690" r="23495" b="6985"/>
                      <wp:wrapNone/>
                      <wp:docPr id="1" name="Connecteur droit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510030" cy="257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27452F" id="Connecteur droit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15pt,4.95pt" to="155.05pt,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">
                      <v:stroke endarrow="classic"/>
                    </v:line>
                  </w:pict>
                </mc:Fallback>
              </mc:AlternateContent>
            </w:r>
            <w:r w:rsidRPr="00F423A0">
              <w:rPr>
                <w:rFonts w:cs="Simplified Arabic"/>
                <w:position w:val="-4"/>
                <w:sz w:val="28"/>
                <w:szCs w:val="28"/>
              </w:rPr>
              <w:object w:dxaOrig="440" w:dyaOrig="240" w14:anchorId="7A26F973">
                <v:shape id="_x0000_i1115" type="#_x0000_t75" style="width:22.5pt;height:11.25pt" o:ole="">
                  <v:imagedata r:id="rId166" o:title=""/>
                </v:shape>
                <o:OLEObject Type="Embed" ProgID="Equation.DSMT4" ShapeID="_x0000_i1115" DrawAspect="Content" ObjectID="_1808861716" r:id="rId176"/>
              </w:object>
            </w:r>
          </w:p>
          <w:p w14:paraId="6FB2B13E" w14:textId="77777777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rtl/>
              </w:rPr>
            </w:pPr>
            <w:r w:rsidRPr="00F423A0">
              <w:rPr>
                <w:rFonts w:cs="Simplified Arabic" w:hint="cs"/>
                <w:position w:val="-4"/>
                <w:sz w:val="28"/>
                <w:szCs w:val="28"/>
                <w:rtl/>
              </w:rPr>
              <w:t xml:space="preserve">    </w:t>
            </w:r>
            <w:r>
              <w:rPr>
                <w:rFonts w:cs="Simplified Arabic" w:hint="cs"/>
                <w:position w:val="-4"/>
                <w:sz w:val="28"/>
                <w:szCs w:val="28"/>
                <w:rtl/>
              </w:rPr>
              <w:t xml:space="preserve">                     </w:t>
            </w:r>
            <w:r w:rsidRPr="00F423A0">
              <w:rPr>
                <w:rFonts w:cs="Simplified Arabic" w:hint="cs"/>
                <w:position w:val="-4"/>
                <w:sz w:val="28"/>
                <w:szCs w:val="28"/>
                <w:rtl/>
              </w:rPr>
              <w:t xml:space="preserve">           </w:t>
            </w:r>
            <w:r w:rsidRPr="00F423A0">
              <w:rPr>
                <w:rFonts w:cs="Simplified Arabic"/>
                <w:position w:val="-4"/>
                <w:sz w:val="28"/>
                <w:szCs w:val="28"/>
              </w:rPr>
              <w:object w:dxaOrig="440" w:dyaOrig="220" w14:anchorId="443C9721">
                <v:shape id="_x0000_i1116" type="#_x0000_t75" style="width:22.5pt;height:10.5pt" o:ole="">
                  <v:imagedata r:id="rId177" o:title=""/>
                </v:shape>
                <o:OLEObject Type="Embed" ProgID="Equation.DSMT4" ShapeID="_x0000_i1116" DrawAspect="Content" ObjectID="_1808861717" r:id="rId178"/>
              </w:object>
            </w:r>
          </w:p>
        </w:tc>
        <w:tc>
          <w:tcPr>
            <w:tcW w:w="97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14:paraId="35467D0D" w14:textId="77777777" w:rsidR="00D4153E" w:rsidRPr="00F423A0" w:rsidRDefault="00D4153E" w:rsidP="00D4153E">
            <w:pPr>
              <w:pStyle w:val="Sansinterligne"/>
              <w:bidi/>
              <w:rPr>
                <w:rFonts w:cs="Simplified Arabic"/>
                <w:sz w:val="28"/>
                <w:szCs w:val="28"/>
                <w:rtl/>
              </w:rPr>
            </w:pPr>
            <w:r w:rsidRPr="00F423A0">
              <w:rPr>
                <w:rFonts w:cs="Simplified Arabic"/>
                <w:position w:val="-14"/>
                <w:sz w:val="28"/>
                <w:szCs w:val="28"/>
              </w:rPr>
              <w:object w:dxaOrig="700" w:dyaOrig="420" w14:anchorId="637EAB9F">
                <v:shape id="_x0000_i1117" type="#_x0000_t75" style="width:35.25pt;height:21.75pt" o:ole="">
                  <v:imagedata r:id="rId179" o:title=""/>
                </v:shape>
                <o:OLEObject Type="Embed" ProgID="Equation.DSMT4" ShapeID="_x0000_i1117" DrawAspect="Content" ObjectID="_1808861718" r:id="rId180"/>
              </w:object>
            </w:r>
          </w:p>
        </w:tc>
      </w:tr>
    </w:tbl>
    <w:p w14:paraId="44239EB5" w14:textId="77777777" w:rsidR="00D4153E" w:rsidRPr="00F423A0" w:rsidRDefault="00D4153E" w:rsidP="00D4153E">
      <w:pPr>
        <w:tabs>
          <w:tab w:val="right" w:pos="3683"/>
        </w:tabs>
        <w:bidi/>
        <w:rPr>
          <w:b/>
          <w:bCs/>
          <w:sz w:val="28"/>
          <w:szCs w:val="28"/>
          <w:rtl/>
          <w:lang w:val="en-US" w:bidi="ar-DZ"/>
        </w:rPr>
      </w:pPr>
    </w:p>
    <w:p w14:paraId="258C6417" w14:textId="77777777" w:rsidR="00D4153E" w:rsidRPr="00F423A0" w:rsidRDefault="00D4153E" w:rsidP="00D4153E">
      <w:pPr>
        <w:tabs>
          <w:tab w:val="right" w:pos="3683"/>
        </w:tabs>
        <w:bidi/>
        <w:rPr>
          <w:b/>
          <w:bCs/>
          <w:sz w:val="28"/>
          <w:szCs w:val="28"/>
          <w:rtl/>
          <w:lang w:val="en-US" w:bidi="ar-DZ"/>
        </w:rPr>
      </w:pPr>
    </w:p>
    <w:p w14:paraId="15E89422" w14:textId="77777777" w:rsidR="00D4153E" w:rsidRDefault="00D4153E" w:rsidP="00D4153E">
      <w:pPr>
        <w:bidi/>
        <w:rPr>
          <w:sz w:val="28"/>
          <w:szCs w:val="28"/>
          <w:rtl/>
        </w:rPr>
      </w:pPr>
      <w:r w:rsidRPr="00F423A0">
        <w:rPr>
          <w:rFonts w:hint="cs"/>
          <w:sz w:val="28"/>
          <w:szCs w:val="28"/>
          <w:rtl/>
        </w:rPr>
        <w:t xml:space="preserve">   </w:t>
      </w:r>
    </w:p>
    <w:p w14:paraId="1687A4A9" w14:textId="77777777" w:rsidR="00D4153E" w:rsidRDefault="00D4153E" w:rsidP="00D4153E">
      <w:pPr>
        <w:bidi/>
        <w:rPr>
          <w:sz w:val="28"/>
          <w:szCs w:val="28"/>
          <w:rtl/>
        </w:rPr>
      </w:pPr>
    </w:p>
    <w:p w14:paraId="4598FC79" w14:textId="77777777" w:rsidR="00E0628F" w:rsidRDefault="00D4153E" w:rsidP="00D4153E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</w:rPr>
      </w:pPr>
      <w:r w:rsidRPr="00F423A0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E0628F">
        <w:rPr>
          <w:rFonts w:ascii="Simplified Arabic" w:hAnsi="Simplified Arabic" w:cs="Simplified Arabic" w:hint="cs"/>
          <w:sz w:val="28"/>
          <w:szCs w:val="28"/>
          <w:rtl/>
        </w:rPr>
        <w:t>أ)</w:t>
      </w:r>
      <w:r w:rsidRPr="00F423A0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F423A0">
        <w:rPr>
          <w:rFonts w:ascii="Simplified Arabic" w:hAnsi="Simplified Arabic" w:cs="Simplified Arabic"/>
          <w:sz w:val="28"/>
          <w:szCs w:val="28"/>
          <w:rtl/>
          <w:lang w:val="en-US"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>ّ</w:t>
      </w:r>
      <w:r w:rsidRPr="00F423A0">
        <w:rPr>
          <w:rFonts w:ascii="Simplified Arabic" w:hAnsi="Simplified Arabic" w:cs="Simplified Arabic"/>
          <w:sz w:val="28"/>
          <w:szCs w:val="28"/>
          <w:rtl/>
          <w:lang w:val="en-US"/>
        </w:rPr>
        <w:t>ن أنّ المعادلة</w:t>
      </w: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 xml:space="preserve"> 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val="en-US"/>
        </w:rPr>
        <w:object w:dxaOrig="1100" w:dyaOrig="420" w14:anchorId="0D8ADC6A">
          <v:shape id="_x0000_i1118" type="#_x0000_t75" style="width:55.5pt;height:21pt" o:ole="">
            <v:imagedata r:id="rId181" o:title=""/>
          </v:shape>
          <o:OLEObject Type="Embed" ProgID="Equation.DSMT4" ShapeID="_x0000_i1118" DrawAspect="Content" ObjectID="_1808861719" r:id="rId182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 تقبل حلا وحيداً</w:t>
      </w:r>
      <w:r>
        <w:rPr>
          <w:rFonts w:ascii="Simplified Arabic" w:hAnsi="Simplified Arabic" w:cs="Simplified Arabic" w:hint="cs"/>
          <w:sz w:val="28"/>
          <w:szCs w:val="28"/>
          <w:rtl/>
          <w:lang w:val="en-US"/>
        </w:rPr>
        <w:t xml:space="preserve"> </w:t>
      </w:r>
      <w:r w:rsidRPr="00F423A0">
        <w:rPr>
          <w:rFonts w:ascii="Simplified Arabic" w:hAnsi="Simplified Arabic" w:cs="Simplified Arabic"/>
          <w:position w:val="-6"/>
          <w:sz w:val="28"/>
          <w:szCs w:val="28"/>
          <w:lang w:val="en-US"/>
        </w:rPr>
        <w:object w:dxaOrig="260" w:dyaOrig="240" w14:anchorId="23368655">
          <v:shape id="_x0000_i1119" type="#_x0000_t75" style="width:12.75pt;height:12.75pt" o:ole="">
            <v:imagedata r:id="rId183" o:title=""/>
          </v:shape>
          <o:OLEObject Type="Embed" ProgID="Equation.DSMT4" ShapeID="_x0000_i1119" DrawAspect="Content" ObjectID="_1808861720" r:id="rId184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 حيث</w:t>
      </w:r>
      <w:r w:rsidR="00930BFD" w:rsidRPr="00F423A0">
        <w:rPr>
          <w:rFonts w:ascii="Simplified Arabic" w:hAnsi="Simplified Arabic" w:cs="Simplified Arabic"/>
          <w:position w:val="-10"/>
          <w:sz w:val="28"/>
          <w:szCs w:val="28"/>
          <w:lang w:val="en-US"/>
        </w:rPr>
        <w:object w:dxaOrig="1520" w:dyaOrig="340" w14:anchorId="7DCC2AB7">
          <v:shape id="_x0000_i1120" type="#_x0000_t75" style="width:76.5pt;height:16.5pt" o:ole="">
            <v:imagedata r:id="rId185" o:title=""/>
          </v:shape>
          <o:OLEObject Type="Embed" ProgID="Equation.DSMT4" ShapeID="_x0000_i1120" DrawAspect="Content" ObjectID="_1808861721" r:id="rId186"/>
        </w:object>
      </w:r>
      <w:r w:rsidRPr="00F423A0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070BC73B" w14:textId="27BC6326" w:rsidR="00D4153E" w:rsidRPr="00F423A0" w:rsidRDefault="00E0628F" w:rsidP="00E0628F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ب) 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استنتج إشارة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700" w:dyaOrig="420" w14:anchorId="1C8FA565">
          <v:shape id="_x0000_i1121" type="#_x0000_t75" style="width:35.25pt;height:21.75pt" o:ole="">
            <v:imagedata r:id="rId187" o:title=""/>
          </v:shape>
          <o:OLEObject Type="Embed" ProgID="Equation.DSMT4" ShapeID="_x0000_i1121" DrawAspect="Content" ObjectID="_1808861722" r:id="rId188"/>
        </w:objec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rtl/>
          <w:lang w:bidi="ar-DZ"/>
        </w:rPr>
        <w:t xml:space="preserve"> 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حسب قيم</w:t>
      </w:r>
      <w:r w:rsidR="00D4153E" w:rsidRPr="007B7429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20" w14:anchorId="4DC8D15B">
          <v:shape id="_x0000_i1122" type="#_x0000_t75" style="width:12.75pt;height:10.5pt" o:ole="">
            <v:imagedata r:id="rId189" o:title=""/>
          </v:shape>
          <o:OLEObject Type="Embed" ProgID="Equation.DSMT4" ShapeID="_x0000_i1122" DrawAspect="Content" ObjectID="_1808861723" r:id="rId190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val="en-US"/>
        </w:rPr>
        <w:t>.</w:t>
      </w:r>
    </w:p>
    <w:p w14:paraId="69E6DE26" w14:textId="090C5471" w:rsidR="00D4153E" w:rsidRPr="00F423A0" w:rsidRDefault="00660E12" w:rsidP="008340F2">
      <w:pPr>
        <w:numPr>
          <w:ilvl w:val="0"/>
          <w:numId w:val="8"/>
        </w:numPr>
        <w:tabs>
          <w:tab w:val="right" w:pos="283"/>
          <w:tab w:val="right" w:pos="8646"/>
        </w:tabs>
        <w:bidi/>
        <w:ind w:left="0" w:firstLine="0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الدالة</w:t>
      </w:r>
      <w:r w:rsidR="00CB628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عددية</w:t>
      </w:r>
      <w:r w:rsidR="00BF2B17" w:rsidRPr="00BF2B17">
        <w:rPr>
          <w:position w:val="-12"/>
        </w:rPr>
        <w:object w:dxaOrig="260" w:dyaOrig="360" w14:anchorId="2A0BDF29">
          <v:shape id="_x0000_i1123" type="#_x0000_t75" style="width:13.5pt;height:18pt" o:ole="">
            <v:imagedata r:id="rId191" o:title=""/>
          </v:shape>
          <o:OLEObject Type="Embed" ProgID="Equation.DSMT4" ShapeID="_x0000_i1123" DrawAspect="Content" ObjectID="_1808861724" r:id="rId192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عرفة على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920" w:dyaOrig="420" w14:anchorId="2900EDC4">
          <v:shape id="_x0000_i1124" type="#_x0000_t75" style="width:45pt;height:21pt" o:ole="">
            <v:imagedata r:id="rId162" o:title=""/>
          </v:shape>
          <o:OLEObject Type="Embed" ProgID="Equation.DSMT4" ShapeID="_x0000_i1124" DrawAspect="Content" ObjectID="_1808861725" r:id="rId193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بـِ: </w:t>
      </w:r>
      <w:r w:rsidRPr="00F423A0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2600" w:dyaOrig="760" w14:anchorId="23AE5305">
          <v:shape id="_x0000_i1125" type="#_x0000_t75" style="width:129.75pt;height:37.5pt" o:ole="">
            <v:imagedata r:id="rId194" o:title=""/>
          </v:shape>
          <o:OLEObject Type="Embed" ProgID="Equation.DSMT4" ShapeID="_x0000_i1125" DrawAspect="Content" ObjectID="_1808861726" r:id="rId195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</w:rPr>
        <w:t xml:space="preserve">    </w:t>
      </w:r>
    </w:p>
    <w:p w14:paraId="58E54F17" w14:textId="2DF0D40E" w:rsidR="00D4153E" w:rsidRPr="00F423A0" w:rsidRDefault="00660E12" w:rsidP="00D4153E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71B39FFC">
          <v:shape id="_x0000_i1126" type="#_x0000_t75" style="width:24.75pt;height:21.75pt" o:ole="">
            <v:imagedata r:id="rId196" o:title=""/>
          </v:shape>
          <o:OLEObject Type="Embed" ProgID="Equation.DSMT4" ShapeID="_x0000_i1126" DrawAspect="Content" ObjectID="_1808861727" r:id="rId197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تمثيلها البياني في المستوي المنسوب إلى المعلم المتعامد والمتجانس</w:t>
      </w:r>
      <w:r w:rsidR="00D4153E" w:rsidRPr="00F423A0">
        <w:rPr>
          <w:rFonts w:ascii="Simplified Arabic" w:hAnsi="Simplified Arabic" w:cs="Simplified Arabic"/>
          <w:position w:val="-20"/>
          <w:sz w:val="28"/>
          <w:szCs w:val="28"/>
          <w:lang w:bidi="ar-DZ"/>
        </w:rPr>
        <w:object w:dxaOrig="980" w:dyaOrig="540" w14:anchorId="130D7718">
          <v:shape id="_x0000_i1127" type="#_x0000_t75" style="width:49.5pt;height:27pt" o:ole="">
            <v:imagedata r:id="rId198" o:title=""/>
          </v:shape>
          <o:OLEObject Type="Embed" ProgID="Equation.DSMT4" ShapeID="_x0000_i1127" DrawAspect="Content" ObjectID="_1808861728" r:id="rId199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14:paraId="701805C9" w14:textId="2D81892F" w:rsidR="00D4153E" w:rsidRPr="00F423A0" w:rsidRDefault="00D4153E" w:rsidP="00D4153E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أ) اُحسب </w:t>
      </w:r>
      <w:r w:rsidRPr="00F423A0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420" w:dyaOrig="520" w14:anchorId="069E809B">
          <v:shape id="_x0000_i1128" type="#_x0000_t75" style="width:70.5pt;height:25.5pt" o:ole="">
            <v:imagedata r:id="rId200" o:title=""/>
          </v:shape>
          <o:OLEObject Type="Embed" ProgID="Equation.DSMT4" ShapeID="_x0000_i1128" DrawAspect="Content" ObjectID="_1808861729" r:id="rId201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>َ</w:t>
      </w:r>
      <w:r w:rsidRPr="00F423A0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260" w:dyaOrig="520" w14:anchorId="09B86638">
          <v:shape id="_x0000_i1129" type="#_x0000_t75" style="width:63pt;height:25.5pt" o:ole="">
            <v:imagedata r:id="rId202" o:title=""/>
          </v:shape>
          <o:OLEObject Type="Embed" ProgID="Equation.DSMT4" ShapeID="_x0000_i1129" DrawAspect="Content" ObjectID="_1808861730" r:id="rId203"/>
        </w:object>
      </w:r>
      <w:r w:rsidRPr="00F423A0">
        <w:rPr>
          <w:rFonts w:ascii="Simplified Arabic" w:hAnsi="Simplified Arabic" w:cs="Simplified Arabic"/>
          <w:position w:val="-26"/>
          <w:sz w:val="28"/>
          <w:szCs w:val="28"/>
          <w:rtl/>
          <w:lang w:bidi="ar-DZ"/>
        </w:rPr>
        <w:t xml:space="preserve"> </w:t>
      </w:r>
      <w:r w:rsidR="000B6B47" w:rsidRPr="00BE33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(يعطى:</w:t>
      </w:r>
      <w:r w:rsidR="000B6B47">
        <w:rPr>
          <w:rFonts w:ascii="Simplified Arabic" w:hAnsi="Simplified Arabic" w:cs="Simplified Arabic" w:hint="cs"/>
          <w:position w:val="-26"/>
          <w:sz w:val="28"/>
          <w:szCs w:val="28"/>
          <w:rtl/>
          <w:lang w:bidi="ar-DZ"/>
        </w:rPr>
        <w:t xml:space="preserve"> </w:t>
      </w:r>
      <w:r w:rsidR="00E0628F" w:rsidRPr="00F423A0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820" w:dyaOrig="740" w14:anchorId="6645D632">
          <v:shape id="_x0000_i1130" type="#_x0000_t75" style="width:91.5pt;height:37.5pt" o:ole="">
            <v:imagedata r:id="rId204" o:title=""/>
          </v:shape>
          <o:OLEObject Type="Embed" ProgID="Equation.DSMT4" ShapeID="_x0000_i1130" DrawAspect="Content" ObjectID="_1808861731" r:id="rId205"/>
        </w:object>
      </w:r>
      <w:r w:rsidR="000B6B47" w:rsidRPr="00BE33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)</w:t>
      </w:r>
    </w:p>
    <w:p w14:paraId="64A2E774" w14:textId="3A5BC8AB" w:rsidR="00D4153E" w:rsidRDefault="00D4153E" w:rsidP="00D4153E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ب) بي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ن أن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ستقيم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60" w:dyaOrig="420" w14:anchorId="023636C2">
          <v:shape id="_x0000_i1131" type="#_x0000_t75" style="width:23.25pt;height:21.75pt" o:ole="">
            <v:imagedata r:id="rId206" o:title=""/>
          </v:shape>
          <o:OLEObject Type="Embed" ProgID="Equation.DSMT4" ShapeID="_x0000_i1131" DrawAspect="Content" ObjectID="_1808861732" r:id="rId207"/>
        </w:object>
      </w:r>
      <w:r w:rsidRPr="00F423A0">
        <w:rPr>
          <w:rFonts w:ascii="Simplified Arabic" w:hAnsi="Simplified Arabic" w:cs="Simplified Arabic"/>
          <w:position w:val="-14"/>
          <w:sz w:val="28"/>
          <w:szCs w:val="28"/>
          <w:rtl/>
          <w:lang w:bidi="ar-DZ"/>
        </w:rPr>
        <w:t xml:space="preserve"> 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ذا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معادل</w: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ة </w:t>
      </w:r>
      <w:r w:rsidRPr="00F423A0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219" w:dyaOrig="360" w14:anchorId="74DF5DBB">
          <v:shape id="_x0000_i1132" type="#_x0000_t75" style="width:60.75pt;height:17.25pt" o:ole="">
            <v:imagedata r:id="rId208" o:title=""/>
          </v:shape>
          <o:OLEObject Type="Embed" ProgID="Equation.DSMT4" ShapeID="_x0000_i1132" DrawAspect="Content" ObjectID="_1808861733" r:id="rId209"/>
        </w:object>
      </w:r>
      <w:r w:rsidRPr="00F423A0">
        <w:rPr>
          <w:rFonts w:ascii="Simplified Arabic" w:hAnsi="Simplified Arabic" w:cs="Simplified Arabic"/>
          <w:position w:val="-10"/>
          <w:sz w:val="28"/>
          <w:szCs w:val="28"/>
          <w:rtl/>
          <w:lang w:bidi="ar-DZ"/>
        </w:rPr>
        <w:t xml:space="preserve"> 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مقارب للمنحني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381BC40D">
          <v:shape id="_x0000_i1133" type="#_x0000_t75" style="width:24.75pt;height:21.75pt" o:ole="">
            <v:imagedata r:id="rId196" o:title=""/>
          </v:shape>
          <o:OLEObject Type="Embed" ProgID="Equation.DSMT4" ShapeID="_x0000_i1133" DrawAspect="Content" ObjectID="_1808861734" r:id="rId210"/>
        </w:object>
      </w:r>
    </w:p>
    <w:p w14:paraId="58963BA9" w14:textId="583BA992" w:rsidR="00D4153E" w:rsidRPr="00F423A0" w:rsidRDefault="00D4153E" w:rsidP="00D4153E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جـ)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درس وضعي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نحني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1C3CED88">
          <v:shape id="_x0000_i1134" type="#_x0000_t75" style="width:24.75pt;height:21.75pt" o:ole="">
            <v:imagedata r:id="rId196" o:title=""/>
          </v:shape>
          <o:OLEObject Type="Embed" ProgID="Equation.DSMT4" ShapeID="_x0000_i1134" DrawAspect="Content" ObjectID="_1808861735" r:id="rId211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بالنسب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إلى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ستقيم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60" w:dyaOrig="420" w14:anchorId="687146D5">
          <v:shape id="_x0000_i1135" type="#_x0000_t75" style="width:23.25pt;height:21.75pt" o:ole="">
            <v:imagedata r:id="rId206" o:title=""/>
          </v:shape>
          <o:OLEObject Type="Embed" ProgID="Equation.DSMT4" ShapeID="_x0000_i1135" DrawAspect="Content" ObjectID="_1808861736" r:id="rId212"/>
        </w:object>
      </w:r>
    </w:p>
    <w:p w14:paraId="167B992A" w14:textId="21905C88" w:rsidR="00D4153E" w:rsidRPr="00F423A0" w:rsidRDefault="00660E12" w:rsidP="008340F2">
      <w:pPr>
        <w:numPr>
          <w:ilvl w:val="0"/>
          <w:numId w:val="8"/>
        </w:numPr>
        <w:tabs>
          <w:tab w:val="right" w:pos="283"/>
        </w:tabs>
        <w:bidi/>
        <w:ind w:left="0" w:firstLine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ن أن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ّ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ه من أجل كل عدد حقيقي</w:t>
      </w:r>
      <w:r w:rsidR="00D4153E" w:rsidRPr="00F423A0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20" w14:anchorId="5CB73DB5">
          <v:shape id="_x0000_i1136" type="#_x0000_t75" style="width:12.75pt;height:10.5pt" o:ole="">
            <v:imagedata r:id="rId213" o:title=""/>
          </v:shape>
          <o:OLEObject Type="Embed" ProgID="Equation.DSMT4" ShapeID="_x0000_i1136" DrawAspect="Content" ObjectID="_1808861737" r:id="rId214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D4153E" w:rsidRPr="00F423A0">
        <w:rPr>
          <w:rFonts w:ascii="Simplified Arabic" w:hAnsi="Simplified Arabic" w:cs="Simplified Arabic"/>
          <w:sz w:val="28"/>
          <w:szCs w:val="28"/>
          <w:rtl/>
        </w:rPr>
        <w:t>من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920" w:dyaOrig="420" w14:anchorId="7CC72AE8">
          <v:shape id="_x0000_i1137" type="#_x0000_t75" style="width:45pt;height:21pt" o:ole="">
            <v:imagedata r:id="rId162" o:title=""/>
          </v:shape>
          <o:OLEObject Type="Embed" ProgID="Equation.DSMT4" ShapeID="_x0000_i1137" DrawAspect="Content" ObjectID="_1808861738" r:id="rId21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D4153E" w:rsidRPr="00F423A0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700" w:dyaOrig="760" w14:anchorId="7FC60488">
          <v:shape id="_x0000_i1138" type="#_x0000_t75" style="width:84.75pt;height:37.5pt" o:ole="">
            <v:imagedata r:id="rId216" o:title=""/>
          </v:shape>
          <o:OLEObject Type="Embed" ProgID="Equation.DSMT4" ShapeID="_x0000_i1138" DrawAspect="Content" ObjectID="_1808861739" r:id="rId217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ثم </w:t>
      </w:r>
      <w:r w:rsidR="00D4153E" w:rsidRPr="00F423A0">
        <w:rPr>
          <w:rFonts w:ascii="Simplified Arabic" w:hAnsi="Simplified Arabic" w:cs="Simplified Arabic"/>
          <w:sz w:val="28"/>
          <w:szCs w:val="28"/>
          <w:rtl/>
        </w:rPr>
        <w:t>شكل جدول تغيرات الدالة</w:t>
      </w:r>
      <w:r w:rsidR="00BF2B17" w:rsidRPr="00BF2B17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60" w14:anchorId="717BC8EA">
          <v:shape id="_x0000_i1139" type="#_x0000_t75" style="width:13.5pt;height:18pt" o:ole="">
            <v:imagedata r:id="rId218" o:title=""/>
          </v:shape>
          <o:OLEObject Type="Embed" ProgID="Equation.DSMT4" ShapeID="_x0000_i1139" DrawAspect="Content" ObjectID="_1808861740" r:id="rId219"/>
        </w:object>
      </w:r>
    </w:p>
    <w:p w14:paraId="1EAFA0C6" w14:textId="7683049F" w:rsidR="00D4153E" w:rsidRDefault="00B92FD7" w:rsidP="008340F2">
      <w:pPr>
        <w:numPr>
          <w:ilvl w:val="0"/>
          <w:numId w:val="8"/>
        </w:numPr>
        <w:tabs>
          <w:tab w:val="right" w:pos="283"/>
        </w:tabs>
        <w:bidi/>
        <w:ind w:left="0" w:firstLine="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ُرسم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60" w:dyaOrig="420" w14:anchorId="6A794F05">
          <v:shape id="_x0000_i1140" type="#_x0000_t75" style="width:23.25pt;height:21.75pt" o:ole="">
            <v:imagedata r:id="rId206" o:title=""/>
          </v:shape>
          <o:OLEObject Type="Embed" ProgID="Equation.DSMT4" ShapeID="_x0000_i1140" DrawAspect="Content" ObjectID="_1808861741" r:id="rId220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َ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4AD96083">
          <v:shape id="_x0000_i1141" type="#_x0000_t75" style="width:24.75pt;height:21.75pt" o:ole="">
            <v:imagedata r:id="rId196" o:title=""/>
          </v:shape>
          <o:OLEObject Type="Embed" ProgID="Equation.DSMT4" ShapeID="_x0000_i1141" DrawAspect="Content" ObjectID="_1808861742" r:id="rId221"/>
        </w:object>
      </w:r>
      <w:r w:rsidR="00D4153E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( </w:t>
      </w:r>
      <w:r w:rsidR="000B6B47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عطى</w:t>
      </w:r>
      <w:r w:rsidR="00D4153E" w:rsidRPr="00D95104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1320" w:dyaOrig="420" w14:anchorId="1058586F">
          <v:shape id="_x0000_i1142" type="#_x0000_t75" style="width:66pt;height:21pt" o:ole="">
            <v:imagedata r:id="rId222" o:title=""/>
          </v:shape>
          <o:OLEObject Type="Embed" ProgID="Equation.DSMT4" ShapeID="_x0000_i1142" DrawAspect="Content" ObjectID="_1808861743" r:id="rId223"/>
        </w:object>
      </w:r>
      <w:r w:rsidR="00D4153E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)</w:t>
      </w:r>
    </w:p>
    <w:p w14:paraId="52B78E77" w14:textId="7FE49A46" w:rsidR="00D4153E" w:rsidRPr="00F423A0" w:rsidRDefault="00D4153E" w:rsidP="008340F2">
      <w:pPr>
        <w:numPr>
          <w:ilvl w:val="0"/>
          <w:numId w:val="8"/>
        </w:numPr>
        <w:tabs>
          <w:tab w:val="right" w:pos="283"/>
        </w:tabs>
        <w:bidi/>
        <w:ind w:left="0" w:firstLine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دالة</w:t>
      </w:r>
      <w:r w:rsidR="000B6B47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عددية</w:t>
      </w:r>
      <w:r w:rsidR="000B6B47" w:rsidRPr="00F423A0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340" w:dyaOrig="279" w14:anchorId="1D4B9741">
          <v:shape id="_x0000_i1143" type="#_x0000_t75" style="width:16.5pt;height:14.25pt" o:ole="">
            <v:imagedata r:id="rId224" o:title=""/>
          </v:shape>
          <o:OLEObject Type="Embed" ProgID="Equation.DSMT4" ShapeID="_x0000_i1143" DrawAspect="Content" ObjectID="_1808861744" r:id="rId225"/>
        </w:object>
      </w:r>
      <w:r w:rsidRPr="00F423A0">
        <w:rPr>
          <w:rFonts w:ascii="Simplified Arabic" w:hAnsi="Simplified Arabic" w:cs="Simplified Arabic"/>
          <w:i/>
          <w:iCs/>
          <w:sz w:val="28"/>
          <w:szCs w:val="28"/>
          <w:rtl/>
          <w:lang w:bidi="ar-DZ"/>
        </w:rPr>
        <w:t xml:space="preserve"> </w: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معرفة على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920" w:dyaOrig="420" w14:anchorId="08C6009E">
          <v:shape id="_x0000_i1144" type="#_x0000_t75" style="width:45pt;height:21pt" o:ole="">
            <v:imagedata r:id="rId162" o:title=""/>
          </v:shape>
          <o:OLEObject Type="Embed" ProgID="Equation.DSMT4" ShapeID="_x0000_i1144" DrawAspect="Content" ObjectID="_1808861745" r:id="rId226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بـِ: </w:t>
      </w:r>
      <w:r w:rsidR="000B6B47" w:rsidRPr="000B6B47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740" w:dyaOrig="720" w14:anchorId="2F126CA4">
          <v:shape id="_x0000_i1145" type="#_x0000_t75" style="width:87pt;height:35.25pt" o:ole="">
            <v:imagedata r:id="rId227" o:title=""/>
          </v:shape>
          <o:OLEObject Type="Embed" ProgID="Equation.DSMT4" ShapeID="_x0000_i1145" DrawAspect="Content" ObjectID="_1808861746" r:id="rId228"/>
        </w:object>
      </w:r>
    </w:p>
    <w:p w14:paraId="41481BBE" w14:textId="7D0EF9A8" w:rsidR="000B6B47" w:rsidRDefault="00D4153E" w:rsidP="00D4153E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 </w:t>
      </w:r>
      <w:r w:rsidR="000B6B47">
        <w:rPr>
          <w:rFonts w:ascii="Simplified Arabic" w:hAnsi="Simplified Arabic" w:cs="Simplified Arabic" w:hint="cs"/>
          <w:sz w:val="28"/>
          <w:szCs w:val="28"/>
          <w:rtl/>
        </w:rPr>
        <w:t xml:space="preserve">أ) </w:t>
      </w:r>
      <w:r w:rsidRPr="00F423A0">
        <w:rPr>
          <w:rFonts w:ascii="Simplified Arabic" w:hAnsi="Simplified Arabic" w:cs="Simplified Arabic"/>
          <w:sz w:val="28"/>
          <w:szCs w:val="28"/>
          <w:rtl/>
        </w:rPr>
        <w:t>بين أن</w:t>
      </w:r>
      <w:r w:rsidRPr="00F423A0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340" w:dyaOrig="279" w14:anchorId="70DE8EBD">
          <v:shape id="_x0000_i1146" type="#_x0000_t75" style="width:16.5pt;height:14.25pt" o:ole="">
            <v:imagedata r:id="rId224" o:title=""/>
          </v:shape>
          <o:OLEObject Type="Embed" ProgID="Equation.DSMT4" ShapeID="_x0000_i1146" DrawAspect="Content" ObjectID="_1808861747" r:id="rId229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 أصلية للدالة </w:t>
      </w:r>
      <w:r w:rsidR="000B6B47" w:rsidRPr="00F423A0">
        <w:rPr>
          <w:rFonts w:ascii="Simplified Arabic" w:hAnsi="Simplified Arabic" w:cs="Simplified Arabic"/>
          <w:position w:val="-28"/>
          <w:sz w:val="28"/>
          <w:szCs w:val="28"/>
          <w:lang w:bidi="ar-DZ"/>
        </w:rPr>
        <w:object w:dxaOrig="1540" w:dyaOrig="720" w14:anchorId="2516ED96">
          <v:shape id="_x0000_i1147" type="#_x0000_t75" style="width:76.5pt;height:36pt" o:ole="">
            <v:imagedata r:id="rId230" o:title=""/>
          </v:shape>
          <o:OLEObject Type="Embed" ProgID="Equation.DSMT4" ShapeID="_x0000_i1147" DrawAspect="Content" ObjectID="_1808861748" r:id="rId231"/>
        </w:object>
      </w:r>
      <w:r w:rsidR="00660E1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F423A0">
        <w:rPr>
          <w:rFonts w:ascii="Simplified Arabic" w:hAnsi="Simplified Arabic" w:cs="Simplified Arabic"/>
          <w:sz w:val="28"/>
          <w:szCs w:val="28"/>
          <w:rtl/>
        </w:rPr>
        <w:t>على</w:t>
      </w:r>
      <w:r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920" w:dyaOrig="420" w14:anchorId="7BA54FF5">
          <v:shape id="_x0000_i1148" type="#_x0000_t75" style="width:45pt;height:21pt" o:ole="">
            <v:imagedata r:id="rId162" o:title=""/>
          </v:shape>
          <o:OLEObject Type="Embed" ProgID="Equation.DSMT4" ShapeID="_x0000_i1148" DrawAspect="Content" ObjectID="_1808861749" r:id="rId232"/>
        </w:object>
      </w:r>
      <w:r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14:paraId="48EEF163" w14:textId="62CCD4DE" w:rsidR="00D4153E" w:rsidRPr="005836D2" w:rsidRDefault="000B6B47" w:rsidP="005836D2">
      <w:pPr>
        <w:tabs>
          <w:tab w:val="right" w:pos="283"/>
        </w:tabs>
        <w:bidi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)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ُ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حسب مساحة حيز المستوي المحدد بالمنحني</w:t>
      </w:r>
      <w:r w:rsidR="00D4153E" w:rsidRPr="00F423A0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0FF95A40">
          <v:shape id="_x0000_i1149" type="#_x0000_t75" style="width:24.75pt;height:21.75pt" o:ole="">
            <v:imagedata r:id="rId196" o:title=""/>
          </v:shape>
          <o:OLEObject Type="Embed" ProgID="Equation.DSMT4" ShapeID="_x0000_i1149" DrawAspect="Content" ObjectID="_1808861750" r:id="rId233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، </w:t>
      </w:r>
      <w:r w:rsidR="00D4153E" w:rsidRPr="00F423A0">
        <w:rPr>
          <w:rFonts w:ascii="Simplified Arabic" w:hAnsi="Simplified Arabic" w:cs="Simplified Arabic"/>
          <w:sz w:val="28"/>
          <w:szCs w:val="28"/>
          <w:rtl/>
        </w:rPr>
        <w:t xml:space="preserve">محور الفواصل 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والمستقيمين اللذين معادلتاه</w:t>
      </w:r>
      <w:r w:rsidR="00D4153E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</w: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>ا</w:t>
      </w:r>
      <w:r w:rsidR="00D4153E"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="00D4153E" w:rsidRPr="00F423A0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620" w:dyaOrig="279" w14:anchorId="6C08009F">
          <v:shape id="_x0000_i1150" type="#_x0000_t75" style="width:31.5pt;height:14.25pt" o:ole="">
            <v:imagedata r:id="rId234" o:title=""/>
          </v:shape>
          <o:OLEObject Type="Embed" ProgID="Equation.DSMT4" ShapeID="_x0000_i1150" DrawAspect="Content" ObjectID="_1808861751" r:id="rId235"/>
        </w:object>
      </w:r>
      <w:r w:rsidR="00D4153E" w:rsidRPr="00F423A0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َ</w:t>
      </w:r>
      <w:r w:rsidR="00D4153E" w:rsidRPr="00F423A0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660" w:dyaOrig="240" w14:anchorId="0A0CB685">
          <v:shape id="_x0000_i1151" type="#_x0000_t75" style="width:33pt;height:12.75pt" o:ole="">
            <v:imagedata r:id="rId236" o:title=""/>
          </v:shape>
          <o:OLEObject Type="Embed" ProgID="Equation.DSMT4" ShapeID="_x0000_i1151" DrawAspect="Content" ObjectID="_1808861752" r:id="rId237"/>
        </w:object>
      </w:r>
    </w:p>
    <w:p w14:paraId="618623A0" w14:textId="6AAA79A7" w:rsidR="00465AB1" w:rsidRPr="006A6DF9" w:rsidRDefault="00513127" w:rsidP="002A2634">
      <w:pPr>
        <w:tabs>
          <w:tab w:val="right" w:pos="424"/>
        </w:tabs>
        <w:bidi/>
        <w:jc w:val="right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13127">
        <w:rPr>
          <w:rFonts w:ascii="Simplified Arabic" w:hAnsi="Simplified Arabic" w:cs="Simplified Arabic" w:hint="cs"/>
          <w:b/>
          <w:bCs/>
          <w:sz w:val="28"/>
          <w:szCs w:val="28"/>
          <w:rtl/>
          <w:lang w:bidi="ar-EG"/>
        </w:rPr>
        <w:t>انتهى الموضوع الأول</w:t>
      </w:r>
    </w:p>
    <w:p w14:paraId="721195AD" w14:textId="19F5E375" w:rsidR="0077719C" w:rsidRPr="00513127" w:rsidRDefault="0077719C" w:rsidP="00DD56FC">
      <w:pPr>
        <w:bidi/>
        <w:jc w:val="center"/>
        <w:rPr>
          <w:rFonts w:ascii="Simplified Arabic" w:hAnsi="Simplified Arabic" w:cs="Simplified Arabic"/>
          <w:b/>
          <w:bCs/>
          <w:rtl/>
          <w:lang w:bidi="ar-DZ"/>
        </w:rPr>
      </w:pPr>
      <w:r w:rsidRPr="00513127">
        <w:rPr>
          <w:rFonts w:ascii="Simplified Arabic" w:hAnsi="Simplified Arabic" w:cs="Simplified Arabic"/>
          <w:b/>
          <w:bCs/>
          <w:rtl/>
          <w:lang w:bidi="ar-DZ"/>
        </w:rPr>
        <w:t>الموضوع ال</w:t>
      </w:r>
      <w:r w:rsidRPr="00513127">
        <w:rPr>
          <w:rFonts w:ascii="Simplified Arabic" w:hAnsi="Simplified Arabic" w:cs="Simplified Arabic" w:hint="cs"/>
          <w:b/>
          <w:bCs/>
          <w:rtl/>
          <w:lang w:bidi="ar-DZ"/>
        </w:rPr>
        <w:t>ثاني</w:t>
      </w:r>
    </w:p>
    <w:p w14:paraId="27A804E9" w14:textId="77777777" w:rsidR="0077719C" w:rsidRPr="00052660" w:rsidRDefault="0077719C" w:rsidP="00DD56FC">
      <w:pPr>
        <w:pStyle w:val="Pieddepage"/>
        <w:tabs>
          <w:tab w:val="clear" w:pos="4536"/>
          <w:tab w:val="clear" w:pos="9072"/>
          <w:tab w:val="right" w:pos="310"/>
          <w:tab w:val="left" w:pos="3874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13127">
        <w:rPr>
          <w:rFonts w:cs="Simplified Arabic" w:hint="cs"/>
          <w:b/>
          <w:bCs/>
          <w:sz w:val="28"/>
          <w:szCs w:val="28"/>
          <w:rtl/>
          <w:lang w:bidi="ar-DZ"/>
        </w:rPr>
        <w:lastRenderedPageBreak/>
        <w:t xml:space="preserve">التمرين الأول: (04 نقاط) </w:t>
      </w:r>
    </w:p>
    <w:p w14:paraId="60B0C2BA" w14:textId="1428FCD0" w:rsidR="003F0733" w:rsidRPr="003F0733" w:rsidRDefault="003F0733" w:rsidP="00DD56FC">
      <w:pPr>
        <w:pStyle w:val="Paragraphedeliste"/>
        <w:tabs>
          <w:tab w:val="left" w:pos="282"/>
        </w:tabs>
        <w:bidi/>
        <w:ind w:left="0"/>
        <w:rPr>
          <w:rFonts w:ascii="Simplified Arabic" w:hAnsi="Simplified Arabic" w:cs="Simplified Arabic"/>
          <w:b/>
          <w:sz w:val="28"/>
          <w:szCs w:val="28"/>
          <w:lang w:bidi="ar-DZ"/>
        </w:rPr>
      </w:pP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نعتبر المتتالية العددية</w:t>
      </w:r>
      <w:r w:rsidR="001D7009" w:rsidRPr="001D7009">
        <w:rPr>
          <w:position w:val="-12"/>
        </w:rPr>
        <w:object w:dxaOrig="540" w:dyaOrig="380" w14:anchorId="25768308">
          <v:shape id="_x0000_i1152" type="#_x0000_t75" style="width:27pt;height:19.5pt" o:ole="">
            <v:imagedata r:id="rId238" o:title=""/>
          </v:shape>
          <o:OLEObject Type="Embed" ProgID="Equation.DSMT4" ShapeID="_x0000_i1152" DrawAspect="Content" ObjectID="_1808861753" r:id="rId239"/>
        </w:objec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المعرفة ب</w:t>
      </w:r>
      <w:r w:rsidR="00941617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ـ: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1D7009" w:rsidRPr="001D7009">
        <w:rPr>
          <w:position w:val="-12"/>
        </w:rPr>
        <w:object w:dxaOrig="720" w:dyaOrig="380" w14:anchorId="2E42B2B3">
          <v:shape id="_x0000_i1153" type="#_x0000_t75" style="width:36pt;height:19.5pt" o:ole="">
            <v:imagedata r:id="rId240" o:title=""/>
          </v:shape>
          <o:OLEObject Type="Embed" ProgID="Equation.DSMT4" ShapeID="_x0000_i1153" DrawAspect="Content" ObjectID="_1808861754" r:id="rId241"/>
        </w:objec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ومن أجل كل عدد طبيعي</w:t>
      </w:r>
      <w:r w:rsidR="001D7009" w:rsidRPr="001D7009">
        <w:rPr>
          <w:position w:val="-6"/>
        </w:rPr>
        <w:object w:dxaOrig="220" w:dyaOrig="240" w14:anchorId="0E42D2B3">
          <v:shape id="_x0000_i1154" type="#_x0000_t75" style="width:10.5pt;height:12.75pt" o:ole="">
            <v:imagedata r:id="rId242" o:title=""/>
          </v:shape>
          <o:OLEObject Type="Embed" ProgID="Equation.DSMT4" ShapeID="_x0000_i1154" DrawAspect="Content" ObjectID="_1808861755" r:id="rId243"/>
        </w:objec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،  </w:t>
      </w:r>
      <w:r w:rsidR="001D7009" w:rsidRPr="001D7009">
        <w:rPr>
          <w:position w:val="-28"/>
        </w:rPr>
        <w:object w:dxaOrig="1640" w:dyaOrig="720" w14:anchorId="4B0711A9">
          <v:shape id="_x0000_i1155" type="#_x0000_t75" style="width:82.5pt;height:36pt" o:ole="">
            <v:imagedata r:id="rId244" o:title=""/>
          </v:shape>
          <o:OLEObject Type="Embed" ProgID="Equation.DSMT4" ShapeID="_x0000_i1155" DrawAspect="Content" ObjectID="_1808861756" r:id="rId245"/>
        </w:object>
      </w:r>
    </w:p>
    <w:p w14:paraId="782B3402" w14:textId="09C1A8BE" w:rsidR="003F0733" w:rsidRPr="003F0733" w:rsidRDefault="003F0733" w:rsidP="008340F2">
      <w:pPr>
        <w:pStyle w:val="Paragraphedeliste"/>
        <w:numPr>
          <w:ilvl w:val="0"/>
          <w:numId w:val="5"/>
        </w:numPr>
        <w:tabs>
          <w:tab w:val="right" w:pos="168"/>
          <w:tab w:val="right" w:pos="310"/>
        </w:tabs>
        <w:bidi/>
        <w:ind w:left="0" w:firstLine="0"/>
        <w:rPr>
          <w:rFonts w:ascii="Simplified Arabic" w:hAnsi="Simplified Arabic" w:cs="Simplified Arabic"/>
          <w:bCs/>
          <w:sz w:val="28"/>
          <w:szCs w:val="28"/>
          <w:lang w:bidi="ar-DZ"/>
        </w:rPr>
      </w:pP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أ</w:t>
      </w: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برهن بالتراجع أن</w:t>
      </w:r>
      <w:r w:rsidR="001D7009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ّ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ه من أجل كل</w:t>
      </w:r>
      <w:r w:rsidR="001D7009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ّ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عدد طبيعي</w:t>
      </w:r>
      <w:r w:rsidR="001D7009" w:rsidRPr="001D7009">
        <w:rPr>
          <w:position w:val="-6"/>
        </w:rPr>
        <w:object w:dxaOrig="220" w:dyaOrig="240" w14:anchorId="4FF394A5">
          <v:shape id="_x0000_i1156" type="#_x0000_t75" style="width:10.5pt;height:12.75pt" o:ole="">
            <v:imagedata r:id="rId246" o:title=""/>
          </v:shape>
          <o:OLEObject Type="Embed" ProgID="Equation.DSMT4" ShapeID="_x0000_i1156" DrawAspect="Content" ObjectID="_1808861757" r:id="rId247"/>
        </w:object>
      </w:r>
      <w:r w:rsidRPr="003F0733">
        <w:rPr>
          <w:rFonts w:ascii="Simplified Arabic" w:hAnsi="Simplified Arabic" w:cs="Simplified Arabic"/>
          <w:b/>
          <w:sz w:val="28"/>
          <w:szCs w:val="28"/>
          <w:lang w:bidi="ar-DZ"/>
        </w:rPr>
        <w:t xml:space="preserve"> 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،</w:t>
      </w:r>
      <w:r w:rsidRPr="003F0733">
        <w:rPr>
          <w:rFonts w:ascii="Simplified Arabic" w:hAnsi="Simplified Arabic" w:cs="Simplified Arabic"/>
          <w:b/>
          <w:sz w:val="28"/>
          <w:szCs w:val="28"/>
          <w:lang w:bidi="ar-DZ"/>
        </w:rPr>
        <w:t xml:space="preserve">  </w:t>
      </w:r>
      <w:r w:rsidR="001D7009" w:rsidRPr="001D7009">
        <w:rPr>
          <w:position w:val="-12"/>
        </w:rPr>
        <w:object w:dxaOrig="720" w:dyaOrig="380" w14:anchorId="1FF3B492">
          <v:shape id="_x0000_i1157" type="#_x0000_t75" style="width:36pt;height:19.5pt" o:ole="">
            <v:imagedata r:id="rId248" o:title=""/>
          </v:shape>
          <o:OLEObject Type="Embed" ProgID="Equation.DSMT4" ShapeID="_x0000_i1157" DrawAspect="Content" ObjectID="_1808861758" r:id="rId249"/>
        </w:object>
      </w:r>
    </w:p>
    <w:p w14:paraId="2C771F3F" w14:textId="14DA508A" w:rsidR="003F0733" w:rsidRPr="003F0733" w:rsidRDefault="003F0733" w:rsidP="001F64EE">
      <w:pPr>
        <w:pStyle w:val="Paragraphedeliste"/>
        <w:tabs>
          <w:tab w:val="left" w:pos="282"/>
        </w:tabs>
        <w:bidi/>
        <w:ind w:left="0"/>
        <w:rPr>
          <w:rFonts w:ascii="Simplified Arabic" w:hAnsi="Simplified Arabic" w:cs="Simplified Arabic"/>
          <w:bCs/>
          <w:sz w:val="28"/>
          <w:szCs w:val="28"/>
          <w:rtl/>
          <w:lang w:bidi="ar-DZ"/>
        </w:rPr>
      </w:pP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1F64EE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ب</w:t>
      </w: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بين أن المتتالية </w:t>
      </w:r>
      <w:r w:rsidR="001D7009" w:rsidRPr="001D7009">
        <w:rPr>
          <w:position w:val="-12"/>
        </w:rPr>
        <w:object w:dxaOrig="540" w:dyaOrig="380" w14:anchorId="4ACADDF4">
          <v:shape id="_x0000_i1158" type="#_x0000_t75" style="width:27pt;height:19.5pt" o:ole="">
            <v:imagedata r:id="rId250" o:title=""/>
          </v:shape>
          <o:OLEObject Type="Embed" ProgID="Equation.DSMT4" ShapeID="_x0000_i1158" DrawAspect="Content" ObjectID="_1808861759" r:id="rId251"/>
        </w:object>
      </w:r>
      <w:r w:rsidR="00D407F7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م</w:t>
      </w:r>
      <w:r w:rsidR="00D407F7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تناقصة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ثم </w:t>
      </w:r>
      <w:r w:rsidR="00941617" w:rsidRPr="003F0733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استنتج</w:t>
      </w:r>
      <w:r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أنها متقاربة.</w:t>
      </w:r>
    </w:p>
    <w:p w14:paraId="70F68ABA" w14:textId="40F61226" w:rsidR="003F0733" w:rsidRPr="003F0733" w:rsidRDefault="001F64EE" w:rsidP="008340F2">
      <w:pPr>
        <w:pStyle w:val="Paragraphedeliste"/>
        <w:numPr>
          <w:ilvl w:val="0"/>
          <w:numId w:val="5"/>
        </w:numPr>
        <w:tabs>
          <w:tab w:val="left" w:pos="282"/>
        </w:tabs>
        <w:bidi/>
        <w:ind w:left="0" w:firstLine="0"/>
        <w:rPr>
          <w:rFonts w:ascii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نعتبر المتتالية العددية </w:t>
      </w:r>
      <w:r w:rsidR="001D7009" w:rsidRPr="001D7009">
        <w:rPr>
          <w:position w:val="-12"/>
        </w:rPr>
        <w:object w:dxaOrig="520" w:dyaOrig="380" w14:anchorId="3682CB7F">
          <v:shape id="_x0000_i1159" type="#_x0000_t75" style="width:26.25pt;height:19.5pt" o:ole="">
            <v:imagedata r:id="rId252" o:title=""/>
          </v:shape>
          <o:OLEObject Type="Embed" ProgID="Equation.DSMT4" ShapeID="_x0000_i1159" DrawAspect="Content" ObjectID="_1808861760" r:id="rId253"/>
        </w:object>
      </w: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المعرفة من أجل كل</w:t>
      </w: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ّ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عدد طبيعي</w:t>
      </w:r>
      <w:r w:rsidR="001D7009" w:rsidRPr="001D7009">
        <w:rPr>
          <w:position w:val="-6"/>
        </w:rPr>
        <w:object w:dxaOrig="220" w:dyaOrig="240" w14:anchorId="676A8C13">
          <v:shape id="_x0000_i1160" type="#_x0000_t75" style="width:10.5pt;height:12.75pt" o:ole="">
            <v:imagedata r:id="rId254" o:title=""/>
          </v:shape>
          <o:OLEObject Type="Embed" ProgID="Equation.DSMT4" ShapeID="_x0000_i1160" DrawAspect="Content" ObjectID="_1808861761" r:id="rId255"/>
        </w:object>
      </w:r>
      <w:r w:rsidR="00941617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بـ</w:t>
      </w:r>
      <w:r w:rsidR="00941617" w:rsidRPr="003F0733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: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 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lang w:bidi="ar-DZ"/>
        </w:rPr>
        <w:t xml:space="preserve">  </w:t>
      </w:r>
      <w:r w:rsidR="001D7009" w:rsidRPr="001D7009">
        <w:rPr>
          <w:position w:val="-12"/>
        </w:rPr>
        <w:object w:dxaOrig="1200" w:dyaOrig="380" w14:anchorId="6B8327F6">
          <v:shape id="_x0000_i1161" type="#_x0000_t75" style="width:59.25pt;height:19.5pt" o:ole="">
            <v:imagedata r:id="rId256" o:title=""/>
          </v:shape>
          <o:OLEObject Type="Embed" ProgID="Equation.DSMT4" ShapeID="_x0000_i1161" DrawAspect="Content" ObjectID="_1808861762" r:id="rId257"/>
        </w:object>
      </w:r>
    </w:p>
    <w:p w14:paraId="3D34EF6A" w14:textId="5DDE41E1" w:rsidR="003F0733" w:rsidRPr="006608E1" w:rsidRDefault="001F64EE" w:rsidP="001F64EE">
      <w:pPr>
        <w:pStyle w:val="Paragraphedeliste"/>
        <w:tabs>
          <w:tab w:val="left" w:pos="282"/>
        </w:tabs>
        <w:bidi/>
        <w:ind w:left="0"/>
        <w:rPr>
          <w:rFonts w:ascii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  </w:t>
      </w:r>
      <w:r w:rsidR="003F0733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أ) </w:t>
      </w:r>
      <w:r w:rsidR="00941617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أثبت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أن المتتالية</w:t>
      </w:r>
      <w:r w:rsidR="001D7009" w:rsidRPr="001D7009">
        <w:rPr>
          <w:position w:val="-12"/>
        </w:rPr>
        <w:object w:dxaOrig="520" w:dyaOrig="380" w14:anchorId="6D1D5BDB">
          <v:shape id="_x0000_i1162" type="#_x0000_t75" style="width:26.25pt;height:19.5pt" o:ole="">
            <v:imagedata r:id="rId258" o:title=""/>
          </v:shape>
          <o:OLEObject Type="Embed" ProgID="Equation.DSMT4" ShapeID="_x0000_i1162" DrawAspect="Content" ObjectID="_1808861763" r:id="rId259"/>
        </w:object>
      </w:r>
      <w:r w:rsidR="00941617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هندسية يطلب تعيين أساسها</w:t>
      </w:r>
      <w:r w:rsidR="001D7009" w:rsidRPr="001D7009">
        <w:rPr>
          <w:position w:val="-12"/>
        </w:rPr>
        <w:object w:dxaOrig="220" w:dyaOrig="300" w14:anchorId="6FECF9D4">
          <v:shape id="_x0000_i1163" type="#_x0000_t75" style="width:10.5pt;height:15pt" o:ole="">
            <v:imagedata r:id="rId260" o:title=""/>
          </v:shape>
          <o:OLEObject Type="Embed" ProgID="Equation.DSMT4" ShapeID="_x0000_i1163" DrawAspect="Content" ObjectID="_1808861764" r:id="rId261"/>
        </w:object>
      </w:r>
      <w:r w:rsidR="003F0733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و</w:t>
      </w:r>
      <w:r w:rsidR="003F0733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َ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حدها الأول </w:t>
      </w:r>
      <w:r w:rsidR="001D7009" w:rsidRPr="001D7009">
        <w:rPr>
          <w:position w:val="-12"/>
        </w:rPr>
        <w:object w:dxaOrig="279" w:dyaOrig="380" w14:anchorId="2FB46134">
          <v:shape id="_x0000_i1164" type="#_x0000_t75" style="width:14.25pt;height:19.5pt" o:ole="">
            <v:imagedata r:id="rId262" o:title=""/>
          </v:shape>
          <o:OLEObject Type="Embed" ProgID="Equation.DSMT4" ShapeID="_x0000_i1164" DrawAspect="Content" ObjectID="_1808861765" r:id="rId263"/>
        </w:object>
      </w:r>
    </w:p>
    <w:p w14:paraId="499C58F7" w14:textId="103FF459" w:rsidR="006608E1" w:rsidRDefault="001F64EE" w:rsidP="001F64EE">
      <w:pPr>
        <w:pStyle w:val="Paragraphedeliste"/>
        <w:tabs>
          <w:tab w:val="left" w:pos="282"/>
        </w:tabs>
        <w:bidi/>
        <w:ind w:left="0"/>
        <w:rPr>
          <w:rFonts w:ascii="Simplified Arabic" w:hAnsi="Simplified Arabic" w:cs="Simplified Arabic"/>
          <w:b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="003F0733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ب) اُ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كتب عبارة الحد العام</w:t>
      </w:r>
      <w:r w:rsidR="001D7009" w:rsidRPr="001D7009">
        <w:rPr>
          <w:position w:val="-12"/>
        </w:rPr>
        <w:object w:dxaOrig="279" w:dyaOrig="380" w14:anchorId="7AC84CF9">
          <v:shape id="_x0000_i1165" type="#_x0000_t75" style="width:14.25pt;height:19.5pt" o:ole="">
            <v:imagedata r:id="rId264" o:title=""/>
          </v:shape>
          <o:OLEObject Type="Embed" ProgID="Equation.DSMT4" ShapeID="_x0000_i1165" DrawAspect="Content" ObjectID="_1808861766" r:id="rId265"/>
        </w:objec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بدلالة </w:t>
      </w:r>
      <w:r w:rsidR="001D7009" w:rsidRPr="001D7009">
        <w:rPr>
          <w:position w:val="-6"/>
        </w:rPr>
        <w:object w:dxaOrig="220" w:dyaOrig="240" w14:anchorId="39A85787">
          <v:shape id="_x0000_i1166" type="#_x0000_t75" style="width:10.5pt;height:12.75pt" o:ole="">
            <v:imagedata r:id="rId266" o:title=""/>
          </v:shape>
          <o:OLEObject Type="Embed" ProgID="Equation.DSMT4" ShapeID="_x0000_i1166" DrawAspect="Content" ObjectID="_1808861767" r:id="rId267"/>
        </w:objec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، </w:t>
      </w:r>
      <w:r w:rsidR="006608E1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ثمّ </w:t>
      </w:r>
      <w:r w:rsidR="006608E1" w:rsidRPr="009D23F2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استنتج</w:t>
      </w:r>
      <w:r w:rsidR="006608E1" w:rsidRPr="009D23F2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أن</w:t>
      </w:r>
      <w:r w:rsidR="006608E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ّ</w:t>
      </w:r>
      <w:r w:rsidR="006608E1" w:rsidRPr="009D23F2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:</w:t>
      </w:r>
      <w:r w:rsidR="006608E1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</w:t>
      </w:r>
      <w:r w:rsidR="001D7009" w:rsidRPr="001D7009">
        <w:rPr>
          <w:position w:val="-30"/>
        </w:rPr>
        <w:object w:dxaOrig="1920" w:dyaOrig="800" w14:anchorId="23E2587A">
          <v:shape id="_x0000_i1167" type="#_x0000_t75" style="width:95.25pt;height:40.5pt" o:ole="">
            <v:imagedata r:id="rId268" o:title=""/>
          </v:shape>
          <o:OLEObject Type="Embed" ProgID="Equation.DSMT4" ShapeID="_x0000_i1167" DrawAspect="Content" ObjectID="_1808861768" r:id="rId269"/>
        </w:object>
      </w:r>
      <w:r w:rsidR="006608E1" w:rsidRPr="009D23F2">
        <w:rPr>
          <w:rFonts w:ascii="Simplified Arabic" w:hAnsi="Simplified Arabic" w:cs="Simplified Arabic" w:hint="cs"/>
          <w:position w:val="-12"/>
          <w:sz w:val="28"/>
          <w:szCs w:val="28"/>
          <w:rtl/>
          <w:lang w:bidi="ar-DZ"/>
        </w:rPr>
        <w:t xml:space="preserve"> </w:t>
      </w:r>
    </w:p>
    <w:p w14:paraId="32D19A70" w14:textId="77786C15" w:rsidR="003F0733" w:rsidRPr="003F0733" w:rsidRDefault="006608E1" w:rsidP="006608E1">
      <w:pPr>
        <w:pStyle w:val="Paragraphedeliste"/>
        <w:tabs>
          <w:tab w:val="left" w:pos="282"/>
        </w:tabs>
        <w:bidi/>
        <w:ind w:left="0"/>
        <w:rPr>
          <w:rFonts w:ascii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  جـ) 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ا</w:t>
      </w:r>
      <w:r w:rsidR="00941617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ُ</w:t>
      </w:r>
      <w:r w:rsidR="003F0733" w:rsidRPr="003F0733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حسب </w:t>
      </w:r>
      <w:r w:rsidR="001D7009" w:rsidRPr="001D7009">
        <w:rPr>
          <w:position w:val="-22"/>
        </w:rPr>
        <w:object w:dxaOrig="780" w:dyaOrig="480" w14:anchorId="691C31C8">
          <v:shape id="_x0000_i1168" type="#_x0000_t75" style="width:39pt;height:23.25pt" o:ole="">
            <v:imagedata r:id="rId270" o:title=""/>
          </v:shape>
          <o:OLEObject Type="Embed" ProgID="Equation.DSMT4" ShapeID="_x0000_i1168" DrawAspect="Content" ObjectID="_1808861769" r:id="rId271"/>
        </w:object>
      </w:r>
    </w:p>
    <w:p w14:paraId="2E1E87DD" w14:textId="62C1E165" w:rsidR="003F0733" w:rsidRPr="001F64EE" w:rsidRDefault="001D7009" w:rsidP="008340F2">
      <w:pPr>
        <w:pStyle w:val="Paragraphedeliste"/>
        <w:numPr>
          <w:ilvl w:val="0"/>
          <w:numId w:val="9"/>
        </w:numPr>
        <w:tabs>
          <w:tab w:val="left" w:pos="282"/>
        </w:tabs>
        <w:bidi/>
        <w:ind w:left="0" w:firstLine="0"/>
        <w:rPr>
          <w:rFonts w:ascii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="003F0733" w:rsidRPr="001F64EE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نضع من أجل</w:t>
      </w: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ّ</w:t>
      </w:r>
      <w:r w:rsidR="003F0733" w:rsidRPr="001F64EE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كل عدد طبيعي </w:t>
      </w:r>
      <w:r w:rsidRPr="001D7009">
        <w:rPr>
          <w:position w:val="-6"/>
        </w:rPr>
        <w:object w:dxaOrig="220" w:dyaOrig="240" w14:anchorId="7346AC33">
          <v:shape id="_x0000_i1169" type="#_x0000_t75" style="width:10.5pt;height:12.75pt" o:ole="">
            <v:imagedata r:id="rId272" o:title=""/>
          </v:shape>
          <o:OLEObject Type="Embed" ProgID="Equation.DSMT4" ShapeID="_x0000_i1169" DrawAspect="Content" ObjectID="_1808861770" r:id="rId273"/>
        </w:object>
      </w:r>
      <w:r w:rsidR="003F0733" w:rsidRPr="001F64EE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المجموع </w:t>
      </w:r>
      <w:r w:rsidR="003F0733" w:rsidRPr="001F64EE">
        <w:rPr>
          <w:rFonts w:ascii="Simplified Arabic" w:hAnsi="Simplified Arabic" w:cs="Simplified Arabic"/>
          <w:b/>
          <w:sz w:val="28"/>
          <w:szCs w:val="28"/>
          <w:lang w:bidi="ar-DZ"/>
        </w:rPr>
        <w:t xml:space="preserve"> </w:t>
      </w:r>
      <w:r w:rsidRPr="001D7009">
        <w:rPr>
          <w:position w:val="-12"/>
        </w:rPr>
        <w:object w:dxaOrig="2360" w:dyaOrig="380" w14:anchorId="0BFC052E">
          <v:shape id="_x0000_i1170" type="#_x0000_t75" style="width:117.75pt;height:19.5pt" o:ole="">
            <v:imagedata r:id="rId274" o:title=""/>
          </v:shape>
          <o:OLEObject Type="Embed" ProgID="Equation.DSMT4" ShapeID="_x0000_i1170" DrawAspect="Content" ObjectID="_1808861771" r:id="rId275"/>
        </w:object>
      </w:r>
      <w:r w:rsidR="003F0733" w:rsidRPr="001F64EE">
        <w:rPr>
          <w:rFonts w:ascii="Simplified Arabic" w:hAnsi="Simplified Arabic" w:cs="Simplified Arabic"/>
          <w:b/>
          <w:sz w:val="28"/>
          <w:szCs w:val="28"/>
          <w:lang w:bidi="ar-DZ"/>
        </w:rPr>
        <w:t xml:space="preserve"> </w:t>
      </w:r>
      <w:r w:rsidR="00FF7C26" w:rsidRPr="001F64EE">
        <w:rPr>
          <w:rFonts w:ascii="Simplified Arabic" w:hAnsi="Simplified Arabic" w:cs="Simplified Arabic"/>
          <w:b/>
          <w:sz w:val="28"/>
          <w:szCs w:val="28"/>
          <w:lang w:bidi="ar-DZ"/>
        </w:rPr>
        <w:t xml:space="preserve"> :</w:t>
      </w:r>
    </w:p>
    <w:p w14:paraId="0CB1A49F" w14:textId="33979DFB" w:rsidR="001D7009" w:rsidRDefault="001D7009" w:rsidP="00DD56FC">
      <w:pPr>
        <w:bidi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   </w:t>
      </w:r>
      <w:r w:rsidRPr="001D7009"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بيّن أنّ:</w:t>
      </w:r>
      <w:r w:rsidRPr="001D7009">
        <w:rPr>
          <w:position w:val="-30"/>
        </w:rPr>
        <w:object w:dxaOrig="2500" w:dyaOrig="800" w14:anchorId="45F2E8D8">
          <v:shape id="_x0000_i1171" type="#_x0000_t75" style="width:125.25pt;height:40.5pt" o:ole="">
            <v:imagedata r:id="rId276" o:title=""/>
          </v:shape>
          <o:OLEObject Type="Embed" ProgID="Equation.DSMT4" ShapeID="_x0000_i1171" DrawAspect="Content" ObjectID="_1808861772" r:id="rId277"/>
        </w:object>
      </w:r>
    </w:p>
    <w:p w14:paraId="63E0B30C" w14:textId="77777777" w:rsidR="00A84887" w:rsidRDefault="00A84887" w:rsidP="001D7009">
      <w:pPr>
        <w:bidi/>
        <w:rPr>
          <w:rFonts w:cs="Simplified Arabic"/>
          <w:b/>
          <w:bCs/>
          <w:sz w:val="28"/>
          <w:szCs w:val="28"/>
          <w:rtl/>
          <w:lang w:bidi="ar-DZ"/>
        </w:rPr>
      </w:pPr>
    </w:p>
    <w:p w14:paraId="4A24DDD2" w14:textId="24B2367A" w:rsidR="00E74E15" w:rsidRPr="00C909DF" w:rsidRDefault="0077719C" w:rsidP="00A8488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909DF">
        <w:rPr>
          <w:rFonts w:cs="Simplified Arabic" w:hint="cs"/>
          <w:b/>
          <w:bCs/>
          <w:sz w:val="28"/>
          <w:szCs w:val="28"/>
          <w:rtl/>
          <w:lang w:bidi="ar-DZ"/>
        </w:rPr>
        <w:t>التمرين الثاني: (04 نقاط)</w:t>
      </w:r>
      <w:r w:rsidR="00E74E15" w:rsidRPr="00C909D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14:paraId="51BE57FE" w14:textId="6963048E" w:rsidR="00F62AEA" w:rsidRPr="00F62AEA" w:rsidRDefault="00F62AEA" w:rsidP="00DD56FC">
      <w:pPr>
        <w:tabs>
          <w:tab w:val="left" w:pos="424"/>
        </w:tabs>
        <w:bidi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    عين 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الاقتراح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الصحيح الوحيد من بين 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الاقتراحات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الثلاثة في كل حالة من الحالات الآتية مع 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التبرير:</w:t>
      </w:r>
    </w:p>
    <w:p w14:paraId="2BDA21FB" w14:textId="0076A06D" w:rsidR="00050402" w:rsidRPr="00050402" w:rsidRDefault="00F62AEA" w:rsidP="008340F2">
      <w:pPr>
        <w:pStyle w:val="Paragraphedeliste"/>
        <w:numPr>
          <w:ilvl w:val="0"/>
          <w:numId w:val="6"/>
        </w:numPr>
        <w:tabs>
          <w:tab w:val="left" w:pos="424"/>
        </w:tabs>
        <w:bidi/>
        <w:ind w:left="0" w:firstLine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معادلة المماس</w:t>
      </w:r>
      <w:bookmarkStart w:id="1" w:name="MTBlankEqn"/>
      <w:r w:rsidR="00D86152" w:rsidRPr="00D86152">
        <w:rPr>
          <w:position w:val="-12"/>
        </w:rPr>
        <w:object w:dxaOrig="460" w:dyaOrig="380" w14:anchorId="0A13DA31">
          <v:shape id="_x0000_i1172" type="#_x0000_t75" style="width:23.25pt;height:19.5pt" o:ole="">
            <v:imagedata r:id="rId278" o:title=""/>
          </v:shape>
          <o:OLEObject Type="Embed" ProgID="Equation.DSMT4" ShapeID="_x0000_i1172" DrawAspect="Content" ObjectID="_1808861773" r:id="rId279"/>
        </w:object>
      </w:r>
      <w:bookmarkEnd w:id="1"/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للمنحنى </w:t>
      </w:r>
      <w:r w:rsidR="00D86152" w:rsidRPr="00D86152">
        <w:rPr>
          <w:position w:val="-16"/>
        </w:rPr>
        <w:object w:dxaOrig="600" w:dyaOrig="460" w14:anchorId="44F915FE">
          <v:shape id="_x0000_i1173" type="#_x0000_t75" style="width:30pt;height:23.25pt" o:ole="">
            <v:imagedata r:id="rId280" o:title=""/>
          </v:shape>
          <o:OLEObject Type="Embed" ProgID="Equation.DSMT4" ShapeID="_x0000_i1173" DrawAspect="Content" ObjectID="_1808861774" r:id="rId281"/>
        </w:object>
      </w:r>
      <w:r w:rsidR="00050402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الممثل للدالة</w:t>
      </w:r>
      <w:r w:rsidR="00D86152" w:rsidRPr="00D86152">
        <w:rPr>
          <w:position w:val="-12"/>
        </w:rPr>
        <w:object w:dxaOrig="260" w:dyaOrig="360" w14:anchorId="12BAA55A">
          <v:shape id="_x0000_i1174" type="#_x0000_t75" style="width:12.75pt;height:18.75pt" o:ole="">
            <v:imagedata r:id="rId282" o:title=""/>
          </v:shape>
          <o:OLEObject Type="Embed" ProgID="Equation.DSMT4" ShapeID="_x0000_i1174" DrawAspect="Content" ObjectID="_1808861775" r:id="rId283"/>
        </w:object>
      </w:r>
      <w:r w:rsidR="00050402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في المستوي المنسوب إلى المعلم المتعامد المتجانس</w:t>
      </w:r>
      <w:r w:rsidR="00D86152" w:rsidRPr="00D86152">
        <w:rPr>
          <w:position w:val="-18"/>
        </w:rPr>
        <w:object w:dxaOrig="900" w:dyaOrig="499" w14:anchorId="192FB129">
          <v:shape id="_x0000_i1175" type="#_x0000_t75" style="width:45pt;height:25.5pt" o:ole="">
            <v:imagedata r:id="rId284" o:title=""/>
          </v:shape>
          <o:OLEObject Type="Embed" ProgID="Equation.DSMT4" ShapeID="_x0000_i1175" DrawAspect="Content" ObjectID="_1808861776" r:id="rId285"/>
        </w:object>
      </w:r>
      <w:r w:rsidRPr="00F62AEA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</w:p>
    <w:p w14:paraId="0E428A36" w14:textId="577F4396" w:rsidR="00F62AEA" w:rsidRPr="00F62AEA" w:rsidRDefault="00050402" w:rsidP="00DD56FC">
      <w:pPr>
        <w:pStyle w:val="Paragraphedeliste"/>
        <w:tabs>
          <w:tab w:val="left" w:pos="424"/>
        </w:tabs>
        <w:bidi/>
        <w:ind w:left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 xml:space="preserve">   </w:t>
      </w:r>
      <w:r w:rsidR="00F62AEA" w:rsidRPr="00F62AEA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و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المعرفة على </w:t>
      </w:r>
      <w:r w:rsidR="00D86152" w:rsidRPr="00025957">
        <w:rPr>
          <w:position w:val="-4"/>
        </w:rPr>
        <w:object w:dxaOrig="279" w:dyaOrig="279" w14:anchorId="248A447A">
          <v:shape id="_x0000_i1176" type="#_x0000_t75" style="width:14.25pt;height:14.25pt" o:ole="">
            <v:imagedata r:id="rId286" o:title=""/>
          </v:shape>
          <o:OLEObject Type="Embed" ProgID="Equation.DSMT4" ShapeID="_x0000_i1176" DrawAspect="Content" ObjectID="_1808861777" r:id="rId287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بـ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: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D86152" w:rsidRPr="00D86152">
        <w:rPr>
          <w:position w:val="-12"/>
        </w:rPr>
        <w:object w:dxaOrig="2160" w:dyaOrig="420" w14:anchorId="0E180E1A">
          <v:shape id="_x0000_i1177" type="#_x0000_t75" style="width:108pt;height:21pt" o:ole="">
            <v:imagedata r:id="rId288" o:title=""/>
          </v:shape>
          <o:OLEObject Type="Embed" ProgID="Equation.DSMT4" ShapeID="_x0000_i1177" DrawAspect="Content" ObjectID="_1808861778" r:id="rId289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عند النقطة </w:t>
      </w:r>
      <w:r w:rsidR="00D86152" w:rsidRPr="00D86152">
        <w:rPr>
          <w:position w:val="-12"/>
        </w:rPr>
        <w:object w:dxaOrig="820" w:dyaOrig="380" w14:anchorId="19360400">
          <v:shape id="_x0000_i1178" type="#_x0000_t75" style="width:40.5pt;height:19.5pt" o:ole="">
            <v:imagedata r:id="rId290" o:title=""/>
          </v:shape>
          <o:OLEObject Type="Embed" ProgID="Equation.DSMT4" ShapeID="_x0000_i1178" DrawAspect="Content" ObjectID="_1808861779" r:id="rId291"/>
        </w:object>
      </w:r>
      <w:r w:rsidR="0045579F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هي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:</w:t>
      </w:r>
    </w:p>
    <w:p w14:paraId="29BCF26A" w14:textId="0ED959AC" w:rsidR="00F62AEA" w:rsidRPr="00F62AEA" w:rsidRDefault="00050402" w:rsidP="00DD56FC">
      <w:pPr>
        <w:pStyle w:val="Paragraphedeliste"/>
        <w:tabs>
          <w:tab w:val="left" w:pos="424"/>
        </w:tabs>
        <w:bidi/>
        <w:ind w:left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أ)</w:t>
      </w:r>
      <w:r w:rsidR="00263A37" w:rsidRPr="00263A37">
        <w:rPr>
          <w:rFonts w:ascii="Simplified Arabic" w:eastAsia="Simplified Arabic" w:hAnsi="Simplified Arabic" w:cs="Simplified Arabic"/>
          <w:b/>
          <w:position w:val="-12"/>
          <w:sz w:val="28"/>
          <w:szCs w:val="28"/>
          <w:lang w:bidi="ar-DZ"/>
        </w:rPr>
        <w:object w:dxaOrig="1260" w:dyaOrig="380" w14:anchorId="06F126DC">
          <v:shape id="_x0000_i1179" type="#_x0000_t75" style="width:63pt;height:19.5pt" o:ole="">
            <v:imagedata r:id="rId292" o:title=""/>
          </v:shape>
          <o:OLEObject Type="Embed" ProgID="Equation.DSMT4" ShapeID="_x0000_i1179" DrawAspect="Content" ObjectID="_1808861780" r:id="rId293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263A37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ب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263A37" w:rsidRPr="0045579F">
        <w:rPr>
          <w:rFonts w:ascii="Simplified Arabic" w:eastAsia="Simplified Arabic" w:hAnsi="Simplified Arabic" w:cs="Simplified Arabic"/>
          <w:b/>
          <w:position w:val="-12"/>
          <w:sz w:val="28"/>
          <w:szCs w:val="28"/>
          <w:lang w:bidi="ar-DZ"/>
        </w:rPr>
        <w:object w:dxaOrig="1060" w:dyaOrig="380" w14:anchorId="6C6C8B61">
          <v:shape id="_x0000_i1180" type="#_x0000_t75" style="width:52.5pt;height:19.5pt" o:ole="">
            <v:imagedata r:id="rId294" o:title=""/>
          </v:shape>
          <o:OLEObject Type="Embed" ProgID="Equation.DSMT4" ShapeID="_x0000_i1180" DrawAspect="Content" ObjectID="_1808861781" r:id="rId295"/>
        </w:object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263A37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ج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ـ)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263A37" w:rsidRPr="00263A37">
        <w:rPr>
          <w:rFonts w:ascii="Simplified Arabic" w:eastAsia="Simplified Arabic" w:hAnsi="Simplified Arabic" w:cs="Simplified Arabic"/>
          <w:b/>
          <w:position w:val="-12"/>
          <w:sz w:val="28"/>
          <w:szCs w:val="28"/>
          <w:lang w:bidi="ar-DZ"/>
        </w:rPr>
        <w:object w:dxaOrig="1120" w:dyaOrig="380" w14:anchorId="1B2BF0B1">
          <v:shape id="_x0000_i1181" type="#_x0000_t75" style="width:56.25pt;height:19.5pt" o:ole="">
            <v:imagedata r:id="rId296" o:title=""/>
          </v:shape>
          <o:OLEObject Type="Embed" ProgID="Equation.DSMT4" ShapeID="_x0000_i1181" DrawAspect="Content" ObjectID="_1808861782" r:id="rId297"/>
        </w:object>
      </w:r>
    </w:p>
    <w:p w14:paraId="50AC9A35" w14:textId="189C9BB3" w:rsidR="00F62AEA" w:rsidRPr="00F62AEA" w:rsidRDefault="00F62AEA" w:rsidP="008340F2">
      <w:pPr>
        <w:pStyle w:val="Paragraphedeliste"/>
        <w:numPr>
          <w:ilvl w:val="0"/>
          <w:numId w:val="6"/>
        </w:numPr>
        <w:tabs>
          <w:tab w:val="left" w:pos="424"/>
        </w:tabs>
        <w:bidi/>
        <w:ind w:left="0" w:firstLine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مجموعة الحلول في </w:t>
      </w:r>
      <w:r w:rsidRPr="00F62AEA">
        <w:rPr>
          <w:rFonts w:ascii="Simplified Arabic" w:eastAsia="Simplified Arabic" w:hAnsi="Simplified Arabic" w:cs="Simplified Arabic"/>
          <w:b/>
          <w:position w:val="-4"/>
          <w:sz w:val="28"/>
          <w:szCs w:val="28"/>
          <w:lang w:bidi="ar-DZ"/>
        </w:rPr>
        <w:object w:dxaOrig="300" w:dyaOrig="300" w14:anchorId="7FBD71DD">
          <v:shape id="_x0000_i1182" type="#_x0000_t75" style="width:15pt;height:15pt" o:ole="">
            <v:imagedata r:id="rId298" o:title=""/>
          </v:shape>
          <o:OLEObject Type="Embed" ProgID="Equation.DSMT4" ShapeID="_x0000_i1182" DrawAspect="Content" ObjectID="_1808861783" r:id="rId299"/>
        </w:objec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للمتراجحة ذات المجهول</w:t>
      </w:r>
      <w:r w:rsidRPr="00F62AEA">
        <w:rPr>
          <w:rFonts w:ascii="Simplified Arabic" w:eastAsia="Simplified Arabic" w:hAnsi="Simplified Arabic" w:cs="Simplified Arabic"/>
          <w:b/>
          <w:position w:val="-6"/>
          <w:sz w:val="28"/>
          <w:szCs w:val="28"/>
          <w:lang w:bidi="ar-DZ"/>
        </w:rPr>
        <w:object w:dxaOrig="220" w:dyaOrig="240" w14:anchorId="21C63B00">
          <v:shape id="_x0000_i1183" type="#_x0000_t75" style="width:10.5pt;height:11.25pt" o:ole="">
            <v:imagedata r:id="rId300" o:title=""/>
          </v:shape>
          <o:OLEObject Type="Embed" ProgID="Equation.DSMT4" ShapeID="_x0000_i1183" DrawAspect="Content" ObjectID="_1808861784" r:id="rId301"/>
        </w:objec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A74FCC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، 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Pr="00F62AEA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1440" w:dyaOrig="320" w14:anchorId="4CD23176">
          <v:shape id="_x0000_i1184" type="#_x0000_t75" style="width:1in;height:16.5pt" o:ole="">
            <v:imagedata r:id="rId302" o:title=""/>
          </v:shape>
          <o:OLEObject Type="Embed" ProgID="Equation.DSMT4" ShapeID="_x0000_i1184" DrawAspect="Content" ObjectID="_1808861785" r:id="rId303"/>
        </w:objec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هي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  <w:t>: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 </w: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  <w:t xml:space="preserve"> </w:t>
      </w:r>
    </w:p>
    <w:p w14:paraId="08A4CAF5" w14:textId="25877A59" w:rsidR="00F62AEA" w:rsidRPr="00F62AEA" w:rsidRDefault="00050402" w:rsidP="00DD56FC">
      <w:pPr>
        <w:pStyle w:val="Paragraphedeliste"/>
        <w:tabs>
          <w:tab w:val="left" w:pos="424"/>
        </w:tabs>
        <w:bidi/>
        <w:ind w:left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أ)</w:t>
      </w:r>
      <w:r w:rsidR="00A74FCC" w:rsidRPr="00F62AEA">
        <w:rPr>
          <w:rFonts w:ascii="Simplified Arabic" w:eastAsia="Simplified Arabic" w:hAnsi="Simplified Arabic" w:cs="Simplified Arabic"/>
          <w:b/>
          <w:position w:val="-34"/>
          <w:sz w:val="28"/>
          <w:szCs w:val="28"/>
          <w:lang w:bidi="ar-DZ"/>
        </w:rPr>
        <w:object w:dxaOrig="1040" w:dyaOrig="840" w14:anchorId="36C05A21">
          <v:shape id="_x0000_i1185" type="#_x0000_t75" style="width:51.75pt;height:42pt" o:ole="">
            <v:imagedata r:id="rId304" o:title=""/>
          </v:shape>
          <o:OLEObject Type="Embed" ProgID="Equation.DSMT4" ShapeID="_x0000_i1185" DrawAspect="Content" ObjectID="_1808861786" r:id="rId305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ب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A74FCC" w:rsidRPr="00F62AEA">
        <w:rPr>
          <w:rFonts w:ascii="Simplified Arabic" w:eastAsia="Simplified Arabic" w:hAnsi="Simplified Arabic" w:cs="Simplified Arabic"/>
          <w:b/>
          <w:position w:val="-16"/>
          <w:sz w:val="28"/>
          <w:szCs w:val="28"/>
          <w:lang w:bidi="ar-DZ"/>
        </w:rPr>
        <w:object w:dxaOrig="840" w:dyaOrig="460" w14:anchorId="0C4E6ACD">
          <v:shape id="_x0000_i1186" type="#_x0000_t75" style="width:42pt;height:22.5pt" o:ole="">
            <v:imagedata r:id="rId306" o:title=""/>
          </v:shape>
          <o:OLEObject Type="Embed" ProgID="Equation.DSMT4" ShapeID="_x0000_i1186" DrawAspect="Content" ObjectID="_1808861787" r:id="rId307"/>
        </w:object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A74FCC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ج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ـ)</w:t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A74FCC" w:rsidRPr="00F62AEA">
        <w:rPr>
          <w:rFonts w:ascii="Simplified Arabic" w:eastAsia="Simplified Arabic" w:hAnsi="Simplified Arabic" w:cs="Simplified Arabic"/>
          <w:b/>
          <w:position w:val="-16"/>
          <w:sz w:val="28"/>
          <w:szCs w:val="28"/>
          <w:lang w:bidi="ar-DZ"/>
        </w:rPr>
        <w:object w:dxaOrig="880" w:dyaOrig="460" w14:anchorId="3763E089">
          <v:shape id="_x0000_i1187" type="#_x0000_t75" style="width:43.5pt;height:22.5pt" o:ole="">
            <v:imagedata r:id="rId308" o:title=""/>
          </v:shape>
          <o:OLEObject Type="Embed" ProgID="Equation.DSMT4" ShapeID="_x0000_i1187" DrawAspect="Content" ObjectID="_1808861788" r:id="rId309"/>
        </w:object>
      </w:r>
    </w:p>
    <w:p w14:paraId="350ADB77" w14:textId="3F0E9164" w:rsidR="00F62AEA" w:rsidRPr="00F62AEA" w:rsidRDefault="00050402" w:rsidP="008340F2">
      <w:pPr>
        <w:pStyle w:val="Paragraphedeliste"/>
        <w:numPr>
          <w:ilvl w:val="0"/>
          <w:numId w:val="6"/>
        </w:numPr>
        <w:tabs>
          <w:tab w:val="left" w:pos="424"/>
        </w:tabs>
        <w:bidi/>
        <w:ind w:left="0" w:firstLine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ال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د</w:t>
      </w: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ّ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الة </w:t>
      </w: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العددية </w:t>
      </w:r>
      <w:r w:rsidRPr="00F62AEA">
        <w:rPr>
          <w:rFonts w:ascii="Simplified Arabic" w:eastAsia="Simplified Arabic" w:hAnsi="Simplified Arabic" w:cs="Simplified Arabic"/>
          <w:b/>
          <w:position w:val="-12"/>
          <w:sz w:val="28"/>
          <w:szCs w:val="28"/>
          <w:lang w:bidi="ar-DZ"/>
        </w:rPr>
        <w:object w:dxaOrig="279" w:dyaOrig="380" w14:anchorId="492B88E1">
          <v:shape id="_x0000_i1188" type="#_x0000_t75" style="width:14.25pt;height:19.5pt" o:ole="">
            <v:imagedata r:id="rId310" o:title=""/>
          </v:shape>
          <o:OLEObject Type="Embed" ProgID="Equation.DSMT4" ShapeID="_x0000_i1188" DrawAspect="Content" ObjectID="_1808861789" r:id="rId311"/>
        </w:object>
      </w: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معرفة على </w:t>
      </w:r>
      <w:r w:rsidR="00F62AEA" w:rsidRPr="00F62AEA">
        <w:rPr>
          <w:rFonts w:ascii="Simplified Arabic" w:eastAsia="Simplified Arabic" w:hAnsi="Simplified Arabic" w:cs="Simplified Arabic"/>
          <w:b/>
          <w:position w:val="-4"/>
          <w:sz w:val="28"/>
          <w:szCs w:val="28"/>
          <w:lang w:bidi="ar-DZ"/>
        </w:rPr>
        <w:object w:dxaOrig="300" w:dyaOrig="300" w14:anchorId="4607BD3D">
          <v:shape id="_x0000_i1189" type="#_x0000_t75" style="width:15pt;height:15pt" o:ole="">
            <v:imagedata r:id="rId298" o:title=""/>
          </v:shape>
          <o:OLEObject Type="Embed" ProgID="Equation.DSMT4" ShapeID="_x0000_i1189" DrawAspect="Content" ObjectID="_1808861790" r:id="rId312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كما 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يلي: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 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  <w:t xml:space="preserve"> </w:t>
      </w:r>
      <w:r w:rsidR="00F62AEA" w:rsidRPr="00F62AEA">
        <w:rPr>
          <w:rFonts w:ascii="Simplified Arabic" w:eastAsia="Simplified Arabic" w:hAnsi="Simplified Arabic" w:cs="Simplified Arabic"/>
          <w:b/>
          <w:position w:val="-28"/>
          <w:sz w:val="28"/>
          <w:szCs w:val="28"/>
          <w:lang w:bidi="ar-DZ"/>
        </w:rPr>
        <w:object w:dxaOrig="1820" w:dyaOrig="780" w14:anchorId="31F3A50D">
          <v:shape id="_x0000_i1190" type="#_x0000_t75" style="width:91.5pt;height:39pt" o:ole="">
            <v:imagedata r:id="rId313" o:title=""/>
          </v:shape>
          <o:OLEObject Type="Embed" ProgID="Equation.DSMT4" ShapeID="_x0000_i1190" DrawAspect="Content" ObjectID="_1808861791" r:id="rId314"/>
        </w:object>
      </w:r>
    </w:p>
    <w:p w14:paraId="7C92427D" w14:textId="1E908F7D" w:rsidR="00F62AEA" w:rsidRPr="00F62AEA" w:rsidRDefault="00050402" w:rsidP="00DD56FC">
      <w:pPr>
        <w:pStyle w:val="Paragraphedeliste"/>
        <w:tabs>
          <w:tab w:val="left" w:pos="424"/>
        </w:tabs>
        <w:bidi/>
        <w:ind w:left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أ)</w:t>
      </w:r>
      <w:r w:rsidR="00F62AEA" w:rsidRPr="00F62AEA">
        <w:rPr>
          <w:rFonts w:ascii="Simplified Arabic" w:eastAsia="Simplified Arabic" w:hAnsi="Simplified Arabic" w:cs="Simplified Arabic"/>
          <w:b/>
          <w:position w:val="-22"/>
          <w:sz w:val="28"/>
          <w:szCs w:val="28"/>
          <w:lang w:bidi="ar-DZ"/>
        </w:rPr>
        <w:object w:dxaOrig="1840" w:dyaOrig="520" w14:anchorId="6B0FC008">
          <v:shape id="_x0000_i1191" type="#_x0000_t75" style="width:91.5pt;height:26.25pt" o:ole="">
            <v:imagedata r:id="rId315" o:title=""/>
          </v:shape>
          <o:OLEObject Type="Embed" ProgID="Equation.DSMT4" ShapeID="_x0000_i1191" DrawAspect="Content" ObjectID="_1808861792" r:id="rId316"/>
        </w:object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ب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="00F62AEA" w:rsidRPr="00F62AEA">
        <w:rPr>
          <w:rFonts w:ascii="Simplified Arabic" w:eastAsia="Simplified Arabic" w:hAnsi="Simplified Arabic" w:cs="Simplified Arabic"/>
          <w:b/>
          <w:position w:val="-22"/>
          <w:sz w:val="28"/>
          <w:szCs w:val="28"/>
          <w:lang w:bidi="ar-DZ"/>
        </w:rPr>
        <w:object w:dxaOrig="1680" w:dyaOrig="520" w14:anchorId="5646EAB7">
          <v:shape id="_x0000_i1192" type="#_x0000_t75" style="width:83.25pt;height:26.25pt" o:ole="">
            <v:imagedata r:id="rId317" o:title=""/>
          </v:shape>
          <o:OLEObject Type="Embed" ProgID="Equation.DSMT4" ShapeID="_x0000_i1192" DrawAspect="Content" ObjectID="_1808861793" r:id="rId318"/>
        </w:object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ج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ـ)</w:t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F62AEA" w:rsidRPr="00F62AEA">
        <w:rPr>
          <w:rFonts w:ascii="Simplified Arabic" w:eastAsia="Simplified Arabic" w:hAnsi="Simplified Arabic" w:cs="Simplified Arabic"/>
          <w:b/>
          <w:position w:val="-28"/>
          <w:sz w:val="28"/>
          <w:szCs w:val="28"/>
          <w:lang w:bidi="ar-DZ"/>
        </w:rPr>
        <w:object w:dxaOrig="1719" w:dyaOrig="740" w14:anchorId="79A75966">
          <v:shape id="_x0000_i1193" type="#_x0000_t75" style="width:86.25pt;height:36.75pt" o:ole="">
            <v:imagedata r:id="rId319" o:title=""/>
          </v:shape>
          <o:OLEObject Type="Embed" ProgID="Equation.DSMT4" ShapeID="_x0000_i1193" DrawAspect="Content" ObjectID="_1808861794" r:id="rId320"/>
        </w:object>
      </w:r>
    </w:p>
    <w:p w14:paraId="120DA295" w14:textId="4B402B9B" w:rsidR="00F62AEA" w:rsidRPr="00F62AEA" w:rsidRDefault="00F62AEA" w:rsidP="008340F2">
      <w:pPr>
        <w:pStyle w:val="Paragraphedeliste"/>
        <w:numPr>
          <w:ilvl w:val="0"/>
          <w:numId w:val="6"/>
        </w:numPr>
        <w:tabs>
          <w:tab w:val="left" w:pos="424"/>
        </w:tabs>
        <w:bidi/>
        <w:ind w:left="0" w:firstLine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قيمة العدد الحقيقي </w:t>
      </w:r>
      <w:r w:rsidRPr="00F62AEA">
        <w:rPr>
          <w:rFonts w:ascii="Simplified Arabic" w:eastAsia="Simplified Arabic" w:hAnsi="Simplified Arabic" w:cs="Simplified Arabic"/>
          <w:b/>
          <w:position w:val="-38"/>
          <w:sz w:val="28"/>
          <w:szCs w:val="28"/>
          <w:lang w:bidi="ar-DZ"/>
        </w:rPr>
        <w:object w:dxaOrig="1420" w:dyaOrig="900" w14:anchorId="241DA5FA">
          <v:shape id="_x0000_i1194" type="#_x0000_t75" style="width:71.25pt;height:45pt" o:ole="">
            <v:imagedata r:id="rId321" o:title=""/>
          </v:shape>
          <o:OLEObject Type="Embed" ProgID="Equation.DSMT4" ShapeID="_x0000_i1194" DrawAspect="Content" ObjectID="_1808861795" r:id="rId322"/>
        </w:object>
      </w:r>
      <w:r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EF452E" w:rsidRPr="00F62AE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هي:</w:t>
      </w:r>
    </w:p>
    <w:p w14:paraId="3022FAA2" w14:textId="7D97244C" w:rsidR="00F62AEA" w:rsidRPr="00F62AEA" w:rsidRDefault="00050402" w:rsidP="00DD56FC">
      <w:pPr>
        <w:pStyle w:val="Paragraphedeliste"/>
        <w:tabs>
          <w:tab w:val="left" w:pos="424"/>
        </w:tabs>
        <w:bidi/>
        <w:ind w:left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 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أ)</w:t>
      </w:r>
      <w:r w:rsidR="00F62AEA" w:rsidRPr="00F62AEA">
        <w:rPr>
          <w:rFonts w:ascii="Simplified Arabic" w:eastAsia="Simplified Arabic" w:hAnsi="Simplified Arabic" w:cs="Simplified Arabic"/>
          <w:b/>
          <w:position w:val="-6"/>
          <w:sz w:val="28"/>
          <w:szCs w:val="28"/>
          <w:lang w:bidi="ar-DZ"/>
        </w:rPr>
        <w:object w:dxaOrig="200" w:dyaOrig="240" w14:anchorId="20752E7B">
          <v:shape id="_x0000_i1195" type="#_x0000_t75" style="width:10.5pt;height:11.25pt" o:ole="">
            <v:imagedata r:id="rId323" o:title=""/>
          </v:shape>
          <o:OLEObject Type="Embed" ProgID="Equation.DSMT4" ShapeID="_x0000_i1195" DrawAspect="Content" ObjectID="_1808861796" r:id="rId324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ab/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ب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F62AEA" w:rsidRPr="00F62AEA">
        <w:rPr>
          <w:rFonts w:ascii="Simplified Arabic" w:eastAsia="Simplified Arabic" w:hAnsi="Simplified Arabic" w:cs="Simplified Arabic"/>
          <w:b/>
          <w:position w:val="-6"/>
          <w:sz w:val="28"/>
          <w:szCs w:val="28"/>
          <w:lang w:bidi="ar-DZ"/>
        </w:rPr>
        <w:object w:dxaOrig="220" w:dyaOrig="320" w14:anchorId="4A84E32C">
          <v:shape id="_x0000_i1196" type="#_x0000_t75" style="width:10.5pt;height:16.5pt" o:ole="">
            <v:imagedata r:id="rId325" o:title=""/>
          </v:shape>
          <o:OLEObject Type="Embed" ProgID="Equation.DSMT4" ShapeID="_x0000_i1196" DrawAspect="Content" ObjectID="_1808861797" r:id="rId326"/>
        </w:objec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  <w:t xml:space="preserve"> </w:t>
      </w:r>
      <w:r w:rsidR="00F62AEA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                                       </w:t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ج</w:t>
      </w:r>
      <w:r w:rsidR="00EF452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ـ)</w:t>
      </w:r>
      <w:r w:rsidR="00EF452E" w:rsidRPr="00F62AE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F62AEA" w:rsidRPr="00F62AEA">
        <w:rPr>
          <w:rFonts w:ascii="Simplified Arabic" w:eastAsia="Simplified Arabic" w:hAnsi="Simplified Arabic" w:cs="Simplified Arabic"/>
          <w:b/>
          <w:position w:val="-6"/>
          <w:sz w:val="28"/>
          <w:szCs w:val="28"/>
          <w:lang w:bidi="ar-DZ"/>
        </w:rPr>
        <w:object w:dxaOrig="760" w:dyaOrig="320" w14:anchorId="670BFB8E">
          <v:shape id="_x0000_i1197" type="#_x0000_t75" style="width:37.5pt;height:16.5pt" o:ole="">
            <v:imagedata r:id="rId327" o:title=""/>
          </v:shape>
          <o:OLEObject Type="Embed" ProgID="Equation.DSMT4" ShapeID="_x0000_i1197" DrawAspect="Content" ObjectID="_1808861798" r:id="rId328"/>
        </w:object>
      </w:r>
    </w:p>
    <w:p w14:paraId="789E4F32" w14:textId="77777777" w:rsidR="00A84887" w:rsidRDefault="00A84887" w:rsidP="00DD56FC">
      <w:pPr>
        <w:bidi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</w:p>
    <w:p w14:paraId="01CE75AD" w14:textId="77777777" w:rsidR="00A84887" w:rsidRDefault="00A84887" w:rsidP="00A84887">
      <w:pPr>
        <w:bidi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</w:p>
    <w:p w14:paraId="554E0AFB" w14:textId="77777777" w:rsidR="00A84887" w:rsidRDefault="00A84887" w:rsidP="00A84887">
      <w:pPr>
        <w:bidi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</w:p>
    <w:p w14:paraId="0BA5BF76" w14:textId="77777777" w:rsidR="00A84887" w:rsidRDefault="00A84887" w:rsidP="00A84887">
      <w:pPr>
        <w:bidi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</w:p>
    <w:p w14:paraId="642AE91F" w14:textId="2E083353" w:rsidR="0077719C" w:rsidRDefault="0077719C" w:rsidP="00A84887">
      <w:pPr>
        <w:bidi/>
        <w:rPr>
          <w:noProof/>
          <w:position w:val="-10"/>
          <w:rtl/>
          <w:lang w:eastAsia="fr-FR"/>
        </w:rPr>
      </w:pPr>
      <w:r w:rsidRPr="00A729C2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A729C2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(</w:t>
      </w:r>
      <w:r w:rsidR="007E3E41">
        <w:rPr>
          <w:rFonts w:cs="Simplified Arabic" w:hint="cs"/>
          <w:b/>
          <w:bCs/>
          <w:sz w:val="28"/>
          <w:szCs w:val="28"/>
          <w:rtl/>
          <w:lang w:bidi="ar-DZ"/>
        </w:rPr>
        <w:t>04</w:t>
      </w:r>
      <w:r w:rsidRPr="00A729C2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قاط)</w:t>
      </w:r>
      <w:r w:rsidR="00B21A90" w:rsidRPr="00B21A90">
        <w:rPr>
          <w:noProof/>
          <w:position w:val="-10"/>
          <w:lang w:eastAsia="fr-FR"/>
        </w:rPr>
        <w:t xml:space="preserve"> </w:t>
      </w:r>
    </w:p>
    <w:p w14:paraId="3D672587" w14:textId="25486872" w:rsidR="005E42DA" w:rsidRDefault="005E42DA" w:rsidP="00DD56FC">
      <w:pPr>
        <w:tabs>
          <w:tab w:val="left" w:pos="3874"/>
        </w:tabs>
        <w:bidi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lastRenderedPageBreak/>
        <w:t xml:space="preserve">      يوضح الجدول التالي</w:t>
      </w:r>
      <w:r w:rsidR="008E396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 تطور</w: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</w:t>
      </w:r>
      <w:r w:rsidR="00DD56FC" w:rsidRPr="005E42D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استهلاك</w: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منتوج في بلد </w:t>
      </w:r>
      <w:r w:rsidR="008E396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من سنة</w: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1998 </w:t>
      </w:r>
      <w:r w:rsidR="008E396E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إلى سنة </w:t>
      </w:r>
      <w:r w:rsidR="00DD56FC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2004</w:t>
      </w:r>
    </w:p>
    <w:p w14:paraId="65DB97A2" w14:textId="77777777" w:rsidR="002C4E0E" w:rsidRPr="005E42DA" w:rsidRDefault="002C4E0E" w:rsidP="002C4E0E">
      <w:pPr>
        <w:tabs>
          <w:tab w:val="left" w:pos="3874"/>
        </w:tabs>
        <w:bidi/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  <w:gridCol w:w="1418"/>
        <w:gridCol w:w="2602"/>
      </w:tblGrid>
      <w:tr w:rsidR="005E42DA" w:rsidRPr="005E42DA" w14:paraId="7CDBE763" w14:textId="77777777" w:rsidTr="005E42DA">
        <w:tc>
          <w:tcPr>
            <w:tcW w:w="1418" w:type="dxa"/>
          </w:tcPr>
          <w:p w14:paraId="39177C38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2004</w:t>
            </w:r>
          </w:p>
        </w:tc>
        <w:tc>
          <w:tcPr>
            <w:tcW w:w="1418" w:type="dxa"/>
          </w:tcPr>
          <w:p w14:paraId="55053175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2002</w:t>
            </w:r>
          </w:p>
        </w:tc>
        <w:tc>
          <w:tcPr>
            <w:tcW w:w="1418" w:type="dxa"/>
          </w:tcPr>
          <w:p w14:paraId="4347296C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2001</w:t>
            </w:r>
          </w:p>
        </w:tc>
        <w:tc>
          <w:tcPr>
            <w:tcW w:w="1418" w:type="dxa"/>
          </w:tcPr>
          <w:p w14:paraId="1C0CFEDC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2000</w:t>
            </w:r>
          </w:p>
        </w:tc>
        <w:tc>
          <w:tcPr>
            <w:tcW w:w="1418" w:type="dxa"/>
          </w:tcPr>
          <w:p w14:paraId="399A039B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1998</w:t>
            </w:r>
          </w:p>
        </w:tc>
        <w:tc>
          <w:tcPr>
            <w:tcW w:w="2602" w:type="dxa"/>
          </w:tcPr>
          <w:p w14:paraId="6489284C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/>
                <w:sz w:val="28"/>
                <w:szCs w:val="28"/>
                <w:rtl/>
                <w:lang w:bidi="ar-DZ"/>
              </w:rPr>
              <w:t>السنوات</w:t>
            </w:r>
          </w:p>
        </w:tc>
      </w:tr>
      <w:tr w:rsidR="005E42DA" w:rsidRPr="005E42DA" w14:paraId="17CF87CE" w14:textId="77777777" w:rsidTr="005E42DA">
        <w:tc>
          <w:tcPr>
            <w:tcW w:w="1418" w:type="dxa"/>
          </w:tcPr>
          <w:p w14:paraId="1B48C3DE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7</w:t>
            </w:r>
          </w:p>
        </w:tc>
        <w:tc>
          <w:tcPr>
            <w:tcW w:w="1418" w:type="dxa"/>
          </w:tcPr>
          <w:p w14:paraId="518EDBB6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5</w:t>
            </w:r>
          </w:p>
        </w:tc>
        <w:tc>
          <w:tcPr>
            <w:tcW w:w="1418" w:type="dxa"/>
          </w:tcPr>
          <w:p w14:paraId="708FBA91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4</w:t>
            </w:r>
          </w:p>
        </w:tc>
        <w:tc>
          <w:tcPr>
            <w:tcW w:w="1418" w:type="dxa"/>
          </w:tcPr>
          <w:p w14:paraId="54F54AA1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3</w:t>
            </w:r>
          </w:p>
        </w:tc>
        <w:tc>
          <w:tcPr>
            <w:tcW w:w="1418" w:type="dxa"/>
          </w:tcPr>
          <w:p w14:paraId="613CE95D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1</w:t>
            </w:r>
          </w:p>
        </w:tc>
        <w:tc>
          <w:tcPr>
            <w:tcW w:w="2602" w:type="dxa"/>
          </w:tcPr>
          <w:p w14:paraId="78D17DAE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/>
                <w:sz w:val="28"/>
                <w:szCs w:val="28"/>
                <w:rtl/>
                <w:lang w:bidi="ar-DZ"/>
              </w:rPr>
              <w:t>رتبة السنة</w:t>
            </w:r>
            <w:r w:rsidRPr="005E42DA">
              <w:rPr>
                <w:rFonts w:ascii="Simplified Arabic" w:eastAsia="Simplified Arabic" w:hAnsi="Simplified Arabic" w:cs="Simplified Arabic"/>
                <w:b/>
                <w:position w:val="-12"/>
                <w:sz w:val="28"/>
                <w:szCs w:val="28"/>
                <w:lang w:bidi="ar-DZ"/>
              </w:rPr>
              <w:object w:dxaOrig="260" w:dyaOrig="400" w14:anchorId="78029E85">
                <v:shape id="_x0000_i1198" type="#_x0000_t75" style="width:13.5pt;height:20.25pt" o:ole="">
                  <v:imagedata r:id="rId329" o:title=""/>
                </v:shape>
                <o:OLEObject Type="Embed" ProgID="Equation.DSMT4" ShapeID="_x0000_i1198" DrawAspect="Content" ObjectID="_1808861799" r:id="rId330"/>
              </w:object>
            </w:r>
          </w:p>
        </w:tc>
      </w:tr>
      <w:tr w:rsidR="005E42DA" w:rsidRPr="005E42DA" w14:paraId="10BD8492" w14:textId="77777777" w:rsidTr="005E42DA">
        <w:tc>
          <w:tcPr>
            <w:tcW w:w="1418" w:type="dxa"/>
          </w:tcPr>
          <w:p w14:paraId="0F99AC9A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100.5</w:t>
            </w:r>
          </w:p>
        </w:tc>
        <w:tc>
          <w:tcPr>
            <w:tcW w:w="1418" w:type="dxa"/>
          </w:tcPr>
          <w:p w14:paraId="157F3D5B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70.5</w:t>
            </w:r>
          </w:p>
        </w:tc>
        <w:tc>
          <w:tcPr>
            <w:tcW w:w="1418" w:type="dxa"/>
          </w:tcPr>
          <w:p w14:paraId="4D618262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52</w:t>
            </w:r>
          </w:p>
        </w:tc>
        <w:tc>
          <w:tcPr>
            <w:tcW w:w="1418" w:type="dxa"/>
          </w:tcPr>
          <w:p w14:paraId="30D3B787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35</w:t>
            </w:r>
          </w:p>
        </w:tc>
        <w:tc>
          <w:tcPr>
            <w:tcW w:w="1418" w:type="dxa"/>
          </w:tcPr>
          <w:p w14:paraId="45348C49" w14:textId="77777777" w:rsidR="005E42DA" w:rsidRPr="005E42DA" w:rsidRDefault="005E42DA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rtl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/>
                <w:bCs/>
                <w:sz w:val="28"/>
                <w:szCs w:val="28"/>
                <w:lang w:bidi="ar-DZ"/>
              </w:rPr>
              <w:t>28.5</w:t>
            </w:r>
          </w:p>
        </w:tc>
        <w:tc>
          <w:tcPr>
            <w:tcW w:w="2602" w:type="dxa"/>
          </w:tcPr>
          <w:p w14:paraId="0BF6A8FC" w14:textId="029951DF" w:rsidR="005E42DA" w:rsidRPr="005E42DA" w:rsidRDefault="00B92FD7" w:rsidP="00DD56FC">
            <w:pPr>
              <w:tabs>
                <w:tab w:val="left" w:pos="3874"/>
              </w:tabs>
              <w:bidi/>
              <w:jc w:val="center"/>
              <w:rPr>
                <w:rFonts w:ascii="Simplified Arabic" w:eastAsia="Simplified Arabic" w:hAnsi="Simplified Arabic" w:cs="Simplified Arabic"/>
                <w:b/>
                <w:sz w:val="28"/>
                <w:szCs w:val="28"/>
                <w:lang w:bidi="ar-DZ"/>
              </w:rPr>
            </w:pPr>
            <w:r w:rsidRPr="005E42DA">
              <w:rPr>
                <w:rFonts w:ascii="Simplified Arabic" w:eastAsia="Simplified Arabic" w:hAnsi="Simplified Arabic" w:cs="Simplified Arabic" w:hint="cs"/>
                <w:b/>
                <w:sz w:val="28"/>
                <w:szCs w:val="28"/>
                <w:rtl/>
                <w:lang w:bidi="ar-DZ"/>
              </w:rPr>
              <w:t>الاستهلاك</w:t>
            </w:r>
            <w:r w:rsidR="005E42DA" w:rsidRPr="005E42DA">
              <w:rPr>
                <w:rFonts w:ascii="Simplified Arabic" w:eastAsia="Simplified Arabic" w:hAnsi="Simplified Arabic" w:cs="Simplified Arabic"/>
                <w:b/>
                <w:position w:val="-12"/>
                <w:sz w:val="28"/>
                <w:szCs w:val="28"/>
                <w:lang w:bidi="ar-DZ"/>
              </w:rPr>
              <w:object w:dxaOrig="279" w:dyaOrig="400" w14:anchorId="17885AF7">
                <v:shape id="_x0000_i1199" type="#_x0000_t75" style="width:14.25pt;height:20.25pt" o:ole="">
                  <v:imagedata r:id="rId331" o:title=""/>
                </v:shape>
                <o:OLEObject Type="Embed" ProgID="Equation.DSMT4" ShapeID="_x0000_i1199" DrawAspect="Content" ObjectID="_1808861800" r:id="rId332"/>
              </w:object>
            </w:r>
            <w:r w:rsidR="005E42DA" w:rsidRPr="005E42DA">
              <w:rPr>
                <w:rFonts w:ascii="Simplified Arabic" w:eastAsia="Simplified Arabic" w:hAnsi="Simplified Arabic" w:cs="Simplified Arabic"/>
                <w:b/>
                <w:sz w:val="28"/>
                <w:szCs w:val="28"/>
                <w:rtl/>
                <w:lang w:bidi="ar-DZ"/>
              </w:rPr>
              <w:t xml:space="preserve"> بالآلاف</w:t>
            </w:r>
          </w:p>
        </w:tc>
      </w:tr>
    </w:tbl>
    <w:p w14:paraId="51939148" w14:textId="5F366F35" w:rsidR="005E42DA" w:rsidRPr="005E42DA" w:rsidRDefault="005E42DA" w:rsidP="008340F2">
      <w:pPr>
        <w:pStyle w:val="Paragraphedeliste"/>
        <w:numPr>
          <w:ilvl w:val="0"/>
          <w:numId w:val="7"/>
        </w:numPr>
        <w:tabs>
          <w:tab w:val="right" w:pos="424"/>
        </w:tabs>
        <w:bidi/>
        <w:ind w:left="0" w:firstLine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مثل سحابة النقط </w:t>
      </w:r>
      <w:r w:rsidRPr="005E42DA">
        <w:rPr>
          <w:rFonts w:ascii="Simplified Arabic" w:eastAsia="Simplified Arabic" w:hAnsi="Simplified Arabic" w:cs="Simplified Arabic"/>
          <w:b/>
          <w:position w:val="-16"/>
          <w:sz w:val="28"/>
          <w:szCs w:val="28"/>
          <w:lang w:bidi="ar-DZ"/>
        </w:rPr>
        <w:object w:dxaOrig="1280" w:dyaOrig="460" w14:anchorId="651678F0">
          <v:shape id="_x0000_i1200" type="#_x0000_t75" style="width:63.75pt;height:22.5pt" o:ole="">
            <v:imagedata r:id="rId333" o:title=""/>
          </v:shape>
          <o:OLEObject Type="Embed" ProgID="Equation.DSMT4" ShapeID="_x0000_i1200" DrawAspect="Content" ObjectID="_1808861801" r:id="rId334"/>
        </w:objec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في معلم متعامد.</w:t>
      </w:r>
    </w:p>
    <w:p w14:paraId="2539527F" w14:textId="22B30E6C" w:rsidR="005E42DA" w:rsidRPr="005E42DA" w:rsidRDefault="005E42DA" w:rsidP="008340F2">
      <w:pPr>
        <w:pStyle w:val="Paragraphedeliste"/>
        <w:numPr>
          <w:ilvl w:val="0"/>
          <w:numId w:val="7"/>
        </w:numPr>
        <w:tabs>
          <w:tab w:val="right" w:pos="424"/>
        </w:tabs>
        <w:bidi/>
        <w:ind w:left="0" w:firstLine="0"/>
        <w:rPr>
          <w:rFonts w:ascii="Simplified Arabic" w:eastAsia="Simplified Arabic" w:hAnsi="Simplified Arabic" w:cs="Simplified Arabic"/>
          <w:b/>
          <w:sz w:val="28"/>
          <w:szCs w:val="28"/>
          <w:lang w:bidi="ar-DZ"/>
        </w:rPr>
      </w:pP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أ</w:t>
      </w:r>
      <w:r w:rsidR="00DD56FC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)</w: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عين إحداثيي النقطة المتوسطة لهذه السحابة.</w:t>
      </w:r>
    </w:p>
    <w:p w14:paraId="231E95B9" w14:textId="431F83FE" w:rsidR="005E42DA" w:rsidRPr="005E42DA" w:rsidRDefault="005E42DA" w:rsidP="00DD56FC">
      <w:pPr>
        <w:tabs>
          <w:tab w:val="right" w:pos="424"/>
        </w:tabs>
        <w:bidi/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</w:pP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ب</w:t>
      </w:r>
      <w:r w:rsidR="00DD56FC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 xml:space="preserve">) </w: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عين معادلة مستقيم </w:t>
      </w:r>
      <w:r w:rsidR="005836D2" w:rsidRPr="005E42DA">
        <w:rPr>
          <w:rFonts w:ascii="Simplified Arabic" w:eastAsia="Simplified Arabic" w:hAnsi="Simplified Arabic" w:cs="Simplified Arabic" w:hint="cs"/>
          <w:b/>
          <w:sz w:val="28"/>
          <w:szCs w:val="28"/>
          <w:rtl/>
          <w:lang w:bidi="ar-DZ"/>
        </w:rPr>
        <w:t>الانحدار</w: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 xml:space="preserve"> بالمربعات الدنيا (تعطى نتائج كل حساب مدورة إلى </w:t>
      </w:r>
      <w:r w:rsidRPr="005E42DA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540" w:dyaOrig="380" w14:anchorId="2A2A8CC5">
          <v:shape id="_x0000_i1201" type="#_x0000_t75" style="width:27pt;height:19.5pt" o:ole="">
            <v:imagedata r:id="rId335" o:title=""/>
          </v:shape>
          <o:OLEObject Type="Embed" ProgID="Equation.DSMT4" ShapeID="_x0000_i1201" DrawAspect="Content" ObjectID="_1808861802" r:id="rId336"/>
        </w:object>
      </w:r>
      <w:r w:rsidRPr="005E42DA">
        <w:rPr>
          <w:rFonts w:ascii="Simplified Arabic" w:eastAsia="Simplified Arabic" w:hAnsi="Simplified Arabic" w:cs="Simplified Arabic"/>
          <w:b/>
          <w:sz w:val="28"/>
          <w:szCs w:val="28"/>
          <w:rtl/>
          <w:lang w:bidi="ar-DZ"/>
        </w:rPr>
        <w:t>).</w:t>
      </w:r>
    </w:p>
    <w:p w14:paraId="6762ADE6" w14:textId="6D590CE3" w:rsidR="005E42DA" w:rsidRPr="00DD56FC" w:rsidRDefault="00B92FD7" w:rsidP="008340F2">
      <w:pPr>
        <w:pStyle w:val="Paragraphedeliste"/>
        <w:numPr>
          <w:ilvl w:val="0"/>
          <w:numId w:val="7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b/>
          <w:sz w:val="28"/>
          <w:szCs w:val="28"/>
          <w:lang w:bidi="ar-DZ"/>
        </w:rPr>
      </w:pPr>
      <w:r>
        <w:rPr>
          <w:rStyle w:val="fontstyle01"/>
          <w:rtl/>
        </w:rPr>
        <w:t>اعتمادا على التعديل الخطي السابق</w:t>
      </w:r>
      <w:r>
        <w:rPr>
          <w:rStyle w:val="fontstyle01"/>
          <w:rFonts w:hint="cs"/>
          <w:rtl/>
        </w:rPr>
        <w:t>،</w:t>
      </w:r>
      <w:r>
        <w:rPr>
          <w:rtl/>
        </w:rPr>
        <w:t xml:space="preserve"> </w:t>
      </w:r>
      <w:r w:rsidR="005E42DA" w:rsidRPr="00DD56FC">
        <w:rPr>
          <w:rFonts w:ascii="Simplified Arabic" w:hAnsi="Simplified Arabic" w:cs="Simplified Arabic"/>
          <w:b/>
          <w:sz w:val="28"/>
          <w:szCs w:val="28"/>
          <w:rtl/>
          <w:lang w:bidi="ar-DZ"/>
        </w:rPr>
        <w:t>أعط كمية استهلاك المنتوج لهذا البلد سنة 2005</w:t>
      </w:r>
      <w:r>
        <w:rPr>
          <w:rFonts w:ascii="Simplified Arabic" w:hAnsi="Simplified Arabic" w:cs="Simplified Arabic" w:hint="cs"/>
          <w:b/>
          <w:sz w:val="28"/>
          <w:szCs w:val="28"/>
          <w:rtl/>
          <w:lang w:bidi="ar-DZ"/>
        </w:rPr>
        <w:t>؟</w:t>
      </w:r>
    </w:p>
    <w:p w14:paraId="11603A4E" w14:textId="16DA1D85" w:rsidR="0077719C" w:rsidRDefault="0077719C" w:rsidP="00DD56FC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cs="Simplified Arabic"/>
          <w:b/>
          <w:bCs/>
          <w:sz w:val="28"/>
          <w:szCs w:val="28"/>
          <w:rtl/>
          <w:lang w:bidi="ar-DZ"/>
        </w:rPr>
      </w:pPr>
      <w:r w:rsidRPr="00C909DF">
        <w:rPr>
          <w:rFonts w:cs="Simplified Arabic" w:hint="cs"/>
          <w:b/>
          <w:bCs/>
          <w:sz w:val="28"/>
          <w:szCs w:val="28"/>
          <w:rtl/>
          <w:lang w:bidi="ar-DZ"/>
        </w:rPr>
        <w:t>التمرين الرابع: (</w:t>
      </w:r>
      <w:r w:rsidR="003F0733">
        <w:rPr>
          <w:rFonts w:cs="Simplified Arabic" w:hint="cs"/>
          <w:b/>
          <w:bCs/>
          <w:sz w:val="28"/>
          <w:szCs w:val="28"/>
          <w:rtl/>
          <w:lang w:bidi="ar-DZ"/>
        </w:rPr>
        <w:t>08</w:t>
      </w:r>
      <w:r w:rsidRPr="00C909DF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قاط)</w:t>
      </w:r>
    </w:p>
    <w:p w14:paraId="6CF45540" w14:textId="77777777" w:rsidR="002D7D60" w:rsidRDefault="002D7D60" w:rsidP="002D7D60">
      <w:pPr>
        <w:bidi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نعتبر الدالة العددية </w:t>
      </w:r>
      <w:r w:rsidRPr="00EB5A3B">
        <w:rPr>
          <w:position w:val="-12"/>
        </w:rPr>
        <w:object w:dxaOrig="260" w:dyaOrig="360" w14:anchorId="7D5E8495">
          <v:shape id="_x0000_i1202" type="#_x0000_t75" style="width:12.75pt;height:18.75pt" o:ole="">
            <v:imagedata r:id="rId337" o:title=""/>
          </v:shape>
          <o:OLEObject Type="Embed" ProgID="Equation.DSMT4" ShapeID="_x0000_i1202" DrawAspect="Content" ObjectID="_1808861803" r:id="rId33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المعرفة على المجموعة </w:t>
      </w:r>
      <w:r w:rsidRPr="00025957">
        <w:rPr>
          <w:position w:val="-4"/>
        </w:rPr>
        <w:object w:dxaOrig="279" w:dyaOrig="279" w14:anchorId="2E113A79">
          <v:shape id="_x0000_i1203" type="#_x0000_t75" style="width:14.25pt;height:14.25pt" o:ole="">
            <v:imagedata r:id="rId339" o:title=""/>
          </v:shape>
          <o:OLEObject Type="Embed" ProgID="Equation.DSMT4" ShapeID="_x0000_i1203" DrawAspect="Content" ObjectID="_1808861804" r:id="rId34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بـ: </w:t>
      </w:r>
      <w:r w:rsidRPr="00EB5A3B">
        <w:rPr>
          <w:position w:val="-28"/>
        </w:rPr>
        <w:object w:dxaOrig="2280" w:dyaOrig="720" w14:anchorId="65FCEEA0">
          <v:shape id="_x0000_i1204" type="#_x0000_t75" style="width:114pt;height:36pt" o:ole="">
            <v:imagedata r:id="rId341" o:title=""/>
          </v:shape>
          <o:OLEObject Type="Embed" ProgID="Equation.DSMT4" ShapeID="_x0000_i1204" DrawAspect="Content" ObjectID="_1808861805" r:id="rId342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74777348" w14:textId="77777777" w:rsidR="002D7D60" w:rsidRPr="006F06C7" w:rsidRDefault="002D7D60" w:rsidP="002D7D60">
      <w:pPr>
        <w:bidi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نسمي </w:t>
      </w:r>
      <w:r w:rsidRPr="00EB5A3B">
        <w:rPr>
          <w:position w:val="-16"/>
        </w:rPr>
        <w:object w:dxaOrig="600" w:dyaOrig="460" w14:anchorId="335B5295">
          <v:shape id="_x0000_i1205" type="#_x0000_t75" style="width:30pt;height:23.25pt" o:ole="">
            <v:imagedata r:id="rId343" o:title=""/>
          </v:shape>
          <o:OLEObject Type="Embed" ProgID="Equation.DSMT4" ShapeID="_x0000_i1205" DrawAspect="Content" ObjectID="_1808861806" r:id="rId344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المنحنى الممثل لها في المستوي المنسوب الى المعلم المتعامد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>المتجانس</w:t>
      </w:r>
      <w:r w:rsidRPr="00EB5A3B">
        <w:rPr>
          <w:rFonts w:ascii="Simplified Arabic" w:hAnsi="Simplified Arabic" w:cs="Simplified Arabic"/>
          <w:position w:val="-18"/>
          <w:sz w:val="28"/>
          <w:szCs w:val="28"/>
        </w:rPr>
        <w:object w:dxaOrig="900" w:dyaOrig="499" w14:anchorId="517BEB87">
          <v:shape id="_x0000_i1206" type="#_x0000_t75" style="width:45pt;height:25.5pt" o:ole="">
            <v:imagedata r:id="rId345" o:title=""/>
          </v:shape>
          <o:OLEObject Type="Embed" ProgID="Equation.DSMT4" ShapeID="_x0000_i1206" DrawAspect="Content" ObjectID="_1808861807" r:id="rId346"/>
        </w:object>
      </w:r>
    </w:p>
    <w:p w14:paraId="258E74E3" w14:textId="77777777" w:rsidR="002D7D60" w:rsidRPr="006F06C7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اُ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حسب نهايتي الدالة </w:t>
      </w:r>
      <w:r w:rsidRPr="00EB5A3B">
        <w:rPr>
          <w:position w:val="-12"/>
        </w:rPr>
        <w:object w:dxaOrig="260" w:dyaOrig="360" w14:anchorId="1A078C3C">
          <v:shape id="_x0000_i1207" type="#_x0000_t75" style="width:12.75pt;height:18.75pt" o:ole="">
            <v:imagedata r:id="rId347" o:title=""/>
          </v:shape>
          <o:OLEObject Type="Embed" ProgID="Equation.DSMT4" ShapeID="_x0000_i1207" DrawAspect="Content" ObjectID="_1808861808" r:id="rId34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عند </w:t>
      </w:r>
      <w:r w:rsidRPr="00025957">
        <w:rPr>
          <w:position w:val="-4"/>
        </w:rPr>
        <w:object w:dxaOrig="440" w:dyaOrig="220" w14:anchorId="2E9BACBE">
          <v:shape id="_x0000_i1208" type="#_x0000_t75" style="width:21.75pt;height:10.5pt" o:ole="">
            <v:imagedata r:id="rId349" o:title=""/>
          </v:shape>
          <o:OLEObject Type="Embed" ProgID="Equation.DSMT4" ShapeID="_x0000_i1208" DrawAspect="Content" ObjectID="_1808861809" r:id="rId35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و </w:t>
      </w:r>
      <w:r w:rsidRPr="00025957">
        <w:rPr>
          <w:position w:val="-4"/>
        </w:rPr>
        <w:object w:dxaOrig="440" w:dyaOrig="240" w14:anchorId="253ED1C9">
          <v:shape id="_x0000_i1209" type="#_x0000_t75" style="width:21.75pt;height:12.75pt" o:ole="">
            <v:imagedata r:id="rId351" o:title=""/>
          </v:shape>
          <o:OLEObject Type="Embed" ProgID="Equation.DSMT4" ShapeID="_x0000_i1209" DrawAspect="Content" ObjectID="_1808861810" r:id="rId352"/>
        </w:object>
      </w:r>
    </w:p>
    <w:p w14:paraId="6526F94F" w14:textId="77777777" w:rsidR="002D7D60" w:rsidRPr="006F06C7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>ن أن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ه من أجل كل عدد حقيقي </w:t>
      </w:r>
      <w:r w:rsidRPr="00EB5A3B">
        <w:rPr>
          <w:position w:val="-6"/>
        </w:rPr>
        <w:object w:dxaOrig="220" w:dyaOrig="240" w14:anchorId="7602E0E9">
          <v:shape id="_x0000_i1210" type="#_x0000_t75" style="width:10.5pt;height:12.75pt" o:ole="">
            <v:imagedata r:id="rId353" o:title=""/>
          </v:shape>
          <o:OLEObject Type="Embed" ProgID="Equation.DSMT4" ShapeID="_x0000_i1210" DrawAspect="Content" ObjectID="_1808861811" r:id="rId35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، 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EB5A3B">
        <w:rPr>
          <w:position w:val="-28"/>
        </w:rPr>
        <w:object w:dxaOrig="2280" w:dyaOrig="760" w14:anchorId="677B4321">
          <v:shape id="_x0000_i1211" type="#_x0000_t75" style="width:114pt;height:37.5pt" o:ole="">
            <v:imagedata r:id="rId355" o:title=""/>
          </v:shape>
          <o:OLEObject Type="Embed" ProgID="Equation.DSMT4" ShapeID="_x0000_i1211" DrawAspect="Content" ObjectID="_1808861812" r:id="rId356"/>
        </w:object>
      </w:r>
    </w:p>
    <w:p w14:paraId="23374B87" w14:textId="77777777" w:rsidR="002D7D60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أ) بين أن المنحنى </w:t>
      </w:r>
      <w:r w:rsidRPr="00EB5A3B">
        <w:rPr>
          <w:position w:val="-16"/>
        </w:rPr>
        <w:object w:dxaOrig="600" w:dyaOrig="460" w14:anchorId="7ECB25D2">
          <v:shape id="_x0000_i1212" type="#_x0000_t75" style="width:30pt;height:23.25pt" o:ole="">
            <v:imagedata r:id="rId357" o:title=""/>
          </v:shape>
          <o:OLEObject Type="Embed" ProgID="Equation.DSMT4" ShapeID="_x0000_i1212" DrawAspect="Content" ObjectID="_1808861813" r:id="rId35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يقبل مستقيمين مقاربين مائلين أحدهما</w:t>
      </w:r>
      <w:r w:rsidRPr="00EB5A3B">
        <w:rPr>
          <w:position w:val="-12"/>
        </w:rPr>
        <w:object w:dxaOrig="460" w:dyaOrig="380" w14:anchorId="5276EB83">
          <v:shape id="_x0000_i1213" type="#_x0000_t75" style="width:23.25pt;height:19.5pt" o:ole="">
            <v:imagedata r:id="rId359" o:title=""/>
          </v:shape>
          <o:OLEObject Type="Embed" ProgID="Equation.DSMT4" ShapeID="_x0000_i1213" DrawAspect="Content" ObjectID="_1808861814" r:id="rId36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معادلته</w:t>
      </w:r>
      <w:r w:rsidRPr="00EB5A3B">
        <w:rPr>
          <w:position w:val="-12"/>
        </w:rPr>
        <w:object w:dxaOrig="999" w:dyaOrig="360" w14:anchorId="3735F51B">
          <v:shape id="_x0000_i1214" type="#_x0000_t75" style="width:49.5pt;height:18.75pt" o:ole="">
            <v:imagedata r:id="rId361" o:title=""/>
          </v:shape>
          <o:OLEObject Type="Embed" ProgID="Equation.DSMT4" ShapeID="_x0000_i1214" DrawAspect="Content" ObjectID="_1808861815" r:id="rId362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عند</w:t>
      </w:r>
      <w:r w:rsidRPr="00025957">
        <w:rPr>
          <w:position w:val="-4"/>
        </w:rPr>
        <w:object w:dxaOrig="440" w:dyaOrig="220" w14:anchorId="2C08D198">
          <v:shape id="_x0000_i1215" type="#_x0000_t75" style="width:21.75pt;height:10.5pt" o:ole="">
            <v:imagedata r:id="rId363" o:title=""/>
          </v:shape>
          <o:OLEObject Type="Embed" ProgID="Equation.DSMT4" ShapeID="_x0000_i1215" DrawAspect="Content" ObjectID="_1808861816" r:id="rId364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و</w:t>
      </w:r>
      <w:r>
        <w:rPr>
          <w:rFonts w:ascii="Simplified Arabic" w:hAnsi="Simplified Arabic" w:cs="Simplified Arabic" w:hint="cs"/>
          <w:sz w:val="28"/>
          <w:szCs w:val="28"/>
          <w:rtl/>
        </w:rPr>
        <w:t>َ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>الآخر</w:t>
      </w:r>
      <w:r w:rsidRPr="00EB5A3B">
        <w:rPr>
          <w:position w:val="-12"/>
        </w:rPr>
        <w:object w:dxaOrig="520" w:dyaOrig="380" w14:anchorId="695D8451">
          <v:shape id="_x0000_i1216" type="#_x0000_t75" style="width:26.25pt;height:19.5pt" o:ole="">
            <v:imagedata r:id="rId365" o:title=""/>
          </v:shape>
          <o:OLEObject Type="Embed" ProgID="Equation.DSMT4" ShapeID="_x0000_i1216" DrawAspect="Content" ObjectID="_1808861817" r:id="rId366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</w:p>
    <w:p w14:paraId="1B594F3D" w14:textId="2C11D244" w:rsidR="002D7D60" w:rsidRPr="006F06C7" w:rsidRDefault="002D7D60" w:rsidP="002D7D60">
      <w:pPr>
        <w:pStyle w:val="Paragraphedeliste"/>
        <w:tabs>
          <w:tab w:val="right" w:pos="424"/>
        </w:tabs>
        <w:bidi/>
        <w:ind w:left="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38353C">
        <w:rPr>
          <w:rFonts w:ascii="Simplified Arabic" w:hAnsi="Simplified Arabic" w:cs="Simplified Arabic" w:hint="cs"/>
          <w:sz w:val="28"/>
          <w:szCs w:val="28"/>
          <w:rtl/>
        </w:rPr>
        <w:t xml:space="preserve">   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معادلته </w:t>
      </w:r>
      <w:r w:rsidRPr="00EB5A3B">
        <w:rPr>
          <w:position w:val="-12"/>
        </w:rPr>
        <w:object w:dxaOrig="980" w:dyaOrig="360" w14:anchorId="43A9F7EF">
          <v:shape id="_x0000_i1217" type="#_x0000_t75" style="width:48.75pt;height:18.75pt" o:ole="">
            <v:imagedata r:id="rId367" o:title=""/>
          </v:shape>
          <o:OLEObject Type="Embed" ProgID="Equation.DSMT4" ShapeID="_x0000_i1217" DrawAspect="Content" ObjectID="_1808861818" r:id="rId36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عند</w:t>
      </w:r>
      <w:r w:rsidRPr="00025957">
        <w:rPr>
          <w:position w:val="-4"/>
        </w:rPr>
        <w:object w:dxaOrig="440" w:dyaOrig="240" w14:anchorId="6A9963DD">
          <v:shape id="_x0000_i1218" type="#_x0000_t75" style="width:21.75pt;height:12.75pt" o:ole="">
            <v:imagedata r:id="rId369" o:title=""/>
          </v:shape>
          <o:OLEObject Type="Embed" ProgID="Equation.DSMT4" ShapeID="_x0000_i1218" DrawAspect="Content" ObjectID="_1808861819" r:id="rId37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    </w:t>
      </w:r>
    </w:p>
    <w:p w14:paraId="4C419ECB" w14:textId="1B3811D2" w:rsidR="002D7D60" w:rsidRPr="006F06C7" w:rsidRDefault="002D7D60" w:rsidP="002D7D60">
      <w:pPr>
        <w:tabs>
          <w:tab w:val="right" w:pos="424"/>
        </w:tabs>
        <w:bidi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</w:t>
      </w:r>
      <w:r w:rsidR="00105ADA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ب) </w:t>
      </w:r>
      <w:r>
        <w:rPr>
          <w:rFonts w:ascii="Simplified Arabic" w:hAnsi="Simplified Arabic" w:cs="Simplified Arabic" w:hint="cs"/>
          <w:sz w:val="28"/>
          <w:szCs w:val="28"/>
          <w:rtl/>
        </w:rPr>
        <w:t>اُ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درس الوضعية النسبية للمنحنى </w:t>
      </w:r>
      <w:r w:rsidRPr="00EB5A3B">
        <w:rPr>
          <w:position w:val="-16"/>
        </w:rPr>
        <w:object w:dxaOrig="600" w:dyaOrig="460" w14:anchorId="1998FF89">
          <v:shape id="_x0000_i1219" type="#_x0000_t75" style="width:30pt;height:23.25pt" o:ole="">
            <v:imagedata r:id="rId371" o:title=""/>
          </v:shape>
          <o:OLEObject Type="Embed" ProgID="Equation.DSMT4" ShapeID="_x0000_i1219" DrawAspect="Content" ObjectID="_1808861820" r:id="rId372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بالنسبة </w:t>
      </w:r>
      <w:r>
        <w:rPr>
          <w:rFonts w:ascii="Simplified Arabic" w:hAnsi="Simplified Arabic" w:cs="Simplified Arabic" w:hint="cs"/>
          <w:sz w:val="28"/>
          <w:szCs w:val="28"/>
          <w:rtl/>
        </w:rPr>
        <w:t>إلى كلّ من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EB5A3B">
        <w:rPr>
          <w:position w:val="-12"/>
        </w:rPr>
        <w:object w:dxaOrig="460" w:dyaOrig="380" w14:anchorId="1D8FF3FA">
          <v:shape id="_x0000_i1220" type="#_x0000_t75" style="width:23.25pt;height:19.5pt" o:ole="">
            <v:imagedata r:id="rId373" o:title=""/>
          </v:shape>
          <o:OLEObject Type="Embed" ProgID="Equation.DSMT4" ShapeID="_x0000_i1220" DrawAspect="Content" ObjectID="_1808861821" r:id="rId374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و</w:t>
      </w:r>
      <w:r>
        <w:rPr>
          <w:rFonts w:ascii="Simplified Arabic" w:hAnsi="Simplified Arabic" w:cs="Simplified Arabic" w:hint="cs"/>
          <w:sz w:val="28"/>
          <w:szCs w:val="28"/>
          <w:rtl/>
        </w:rPr>
        <w:t>َ</w:t>
      </w:r>
      <w:r w:rsidRPr="00EB5A3B">
        <w:rPr>
          <w:position w:val="-12"/>
        </w:rPr>
        <w:object w:dxaOrig="520" w:dyaOrig="380" w14:anchorId="368F830E">
          <v:shape id="_x0000_i1221" type="#_x0000_t75" style="width:26.25pt;height:19.5pt" o:ole="">
            <v:imagedata r:id="rId375" o:title=""/>
          </v:shape>
          <o:OLEObject Type="Embed" ProgID="Equation.DSMT4" ShapeID="_x0000_i1221" DrawAspect="Content" ObjectID="_1808861822" r:id="rId376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0C759E1A" w14:textId="77777777" w:rsidR="002D7D60" w:rsidRPr="006F06C7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>بي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>ن أن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>ه من أجل كل</w:t>
      </w:r>
      <w:r>
        <w:rPr>
          <w:rFonts w:ascii="Simplified Arabic" w:hAnsi="Simplified Arabic" w:cs="Simplified Arabic" w:hint="cs"/>
          <w:sz w:val="28"/>
          <w:szCs w:val="28"/>
          <w:rtl/>
        </w:rPr>
        <w:t>ّ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عدد حقيقي </w:t>
      </w:r>
      <w:r w:rsidRPr="00EB5A3B">
        <w:rPr>
          <w:position w:val="-6"/>
        </w:rPr>
        <w:object w:dxaOrig="220" w:dyaOrig="240" w14:anchorId="3AA383A2">
          <v:shape id="_x0000_i1222" type="#_x0000_t75" style="width:10.5pt;height:12.75pt" o:ole="">
            <v:imagedata r:id="rId377" o:title=""/>
          </v:shape>
          <o:OLEObject Type="Embed" ProgID="Equation.DSMT4" ShapeID="_x0000_i1222" DrawAspect="Content" ObjectID="_1808861823" r:id="rId37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، </w:t>
      </w:r>
      <w:r w:rsidRPr="00EB5A3B">
        <w:rPr>
          <w:position w:val="-42"/>
        </w:rPr>
        <w:object w:dxaOrig="1939" w:dyaOrig="900" w14:anchorId="2DFDA5A2">
          <v:shape id="_x0000_i1223" type="#_x0000_t75" style="width:97.5pt;height:45pt" o:ole="">
            <v:imagedata r:id="rId379" o:title=""/>
          </v:shape>
          <o:OLEObject Type="Embed" ProgID="Equation.DSMT4" ShapeID="_x0000_i1223" DrawAspect="Content" ObjectID="_1808861824" r:id="rId38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، 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>ثم استنتج اتجاه تغير الدالة</w:t>
      </w:r>
      <w:r w:rsidRPr="00EB5A3B">
        <w:rPr>
          <w:position w:val="-12"/>
        </w:rPr>
        <w:object w:dxaOrig="260" w:dyaOrig="360" w14:anchorId="76C81223">
          <v:shape id="_x0000_i1224" type="#_x0000_t75" style="width:12.75pt;height:18.75pt" o:ole="">
            <v:imagedata r:id="rId381" o:title=""/>
          </v:shape>
          <o:OLEObject Type="Embed" ProgID="Equation.DSMT4" ShapeID="_x0000_i1224" DrawAspect="Content" ObjectID="_1808861825" r:id="rId382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وشكل جدول تغيراتها</w:t>
      </w:r>
      <w:r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14:paraId="173F0272" w14:textId="77777777" w:rsidR="002D7D60" w:rsidRPr="006F06C7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اُ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كتب معادلة ديكارتية للمماس </w:t>
      </w:r>
      <w:r w:rsidRPr="00EB5A3B">
        <w:rPr>
          <w:position w:val="-12"/>
        </w:rPr>
        <w:object w:dxaOrig="460" w:dyaOrig="380" w14:anchorId="746CC432">
          <v:shape id="_x0000_i1225" type="#_x0000_t75" style="width:23.25pt;height:19.5pt" o:ole="">
            <v:imagedata r:id="rId383" o:title=""/>
          </v:shape>
          <o:OLEObject Type="Embed" ProgID="Equation.DSMT4" ShapeID="_x0000_i1225" DrawAspect="Content" ObjectID="_1808861826" r:id="rId384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للمنحن</w:t>
      </w:r>
      <w:r>
        <w:rPr>
          <w:rFonts w:ascii="Simplified Arabic" w:hAnsi="Simplified Arabic" w:cs="Simplified Arabic" w:hint="cs"/>
          <w:sz w:val="28"/>
          <w:szCs w:val="28"/>
          <w:rtl/>
        </w:rPr>
        <w:t>ي</w:t>
      </w:r>
      <w:r w:rsidRPr="00C63FC6">
        <w:rPr>
          <w:rFonts w:ascii="Simplified Arabic" w:hAnsi="Simplified Arabic" w:cs="Simplified Arabic"/>
          <w:position w:val="-16"/>
          <w:sz w:val="28"/>
          <w:szCs w:val="28"/>
        </w:rPr>
        <w:object w:dxaOrig="600" w:dyaOrig="460" w14:anchorId="0BAF9932">
          <v:shape id="_x0000_i1226" type="#_x0000_t75" style="width:30pt;height:23.25pt" o:ole="">
            <v:imagedata r:id="rId385" o:title=""/>
          </v:shape>
          <o:OLEObject Type="Embed" ProgID="Equation.DSMT4" ShapeID="_x0000_i1226" DrawAspect="Content" ObjectID="_1808861827" r:id="rId38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عند النقطة ذات الفاصلة </w:t>
      </w:r>
      <w:r w:rsidRPr="00EB5A3B">
        <w:rPr>
          <w:position w:val="-6"/>
        </w:rPr>
        <w:object w:dxaOrig="200" w:dyaOrig="300" w14:anchorId="6A94BD59">
          <v:shape id="_x0000_i1227" type="#_x0000_t75" style="width:10.5pt;height:15pt" o:ole="">
            <v:imagedata r:id="rId387" o:title=""/>
          </v:shape>
          <o:OLEObject Type="Embed" ProgID="Equation.DSMT4" ShapeID="_x0000_i1227" DrawAspect="Content" ObjectID="_1808861828" r:id="rId38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>.</w:t>
      </w:r>
    </w:p>
    <w:p w14:paraId="674D8F53" w14:textId="77777777" w:rsidR="002D7D60" w:rsidRPr="006F06C7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اُ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رسم </w:t>
      </w:r>
      <w:r>
        <w:rPr>
          <w:rFonts w:ascii="Simplified Arabic" w:hAnsi="Simplified Arabic" w:cs="Simplified Arabic" w:hint="cs"/>
          <w:sz w:val="28"/>
          <w:szCs w:val="28"/>
          <w:rtl/>
        </w:rPr>
        <w:t>كلاّ من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EB5A3B">
        <w:rPr>
          <w:position w:val="-12"/>
        </w:rPr>
        <w:object w:dxaOrig="460" w:dyaOrig="380" w14:anchorId="6730E349">
          <v:shape id="_x0000_i1228" type="#_x0000_t75" style="width:23.25pt;height:19.5pt" o:ole="">
            <v:imagedata r:id="rId389" o:title=""/>
          </v:shape>
          <o:OLEObject Type="Embed" ProgID="Equation.DSMT4" ShapeID="_x0000_i1228" DrawAspect="Content" ObjectID="_1808861829" r:id="rId39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، </w:t>
      </w:r>
      <w:r w:rsidRPr="00EB5A3B">
        <w:rPr>
          <w:position w:val="-12"/>
        </w:rPr>
        <w:object w:dxaOrig="520" w:dyaOrig="380" w14:anchorId="598C4D32">
          <v:shape id="_x0000_i1229" type="#_x0000_t75" style="width:26.25pt;height:19.5pt" o:ole="">
            <v:imagedata r:id="rId391" o:title=""/>
          </v:shape>
          <o:OLEObject Type="Embed" ProgID="Equation.DSMT4" ShapeID="_x0000_i1229" DrawAspect="Content" ObjectID="_1808861830" r:id="rId392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، </w:t>
      </w:r>
      <w:r w:rsidRPr="00EB5A3B">
        <w:rPr>
          <w:position w:val="-12"/>
        </w:rPr>
        <w:object w:dxaOrig="460" w:dyaOrig="380" w14:anchorId="767A63A8">
          <v:shape id="_x0000_i1230" type="#_x0000_t75" style="width:23.25pt;height:19.5pt" o:ole="">
            <v:imagedata r:id="rId393" o:title=""/>
          </v:shape>
          <o:OLEObject Type="Embed" ProgID="Equation.DSMT4" ShapeID="_x0000_i1230" DrawAspect="Content" ObjectID="_1808861831" r:id="rId394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و</w:t>
      </w:r>
      <w:r>
        <w:rPr>
          <w:rFonts w:ascii="Simplified Arabic" w:hAnsi="Simplified Arabic" w:cs="Simplified Arabic" w:hint="cs"/>
          <w:sz w:val="28"/>
          <w:szCs w:val="28"/>
          <w:rtl/>
        </w:rPr>
        <w:t>َ</w:t>
      </w:r>
      <w:r w:rsidRPr="00EB5A3B">
        <w:rPr>
          <w:position w:val="-16"/>
        </w:rPr>
        <w:object w:dxaOrig="600" w:dyaOrig="460" w14:anchorId="504E24D5">
          <v:shape id="_x0000_i1231" type="#_x0000_t75" style="width:30pt;height:23.25pt" o:ole="">
            <v:imagedata r:id="rId395" o:title=""/>
          </v:shape>
          <o:OLEObject Type="Embed" ProgID="Equation.DSMT4" ShapeID="_x0000_i1231" DrawAspect="Content" ObjectID="_1808861832" r:id="rId396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25806109" w14:textId="398823AB" w:rsidR="002D7D60" w:rsidRPr="006F06C7" w:rsidRDefault="002D7D60" w:rsidP="008340F2">
      <w:pPr>
        <w:pStyle w:val="Paragraphedeliste"/>
        <w:numPr>
          <w:ilvl w:val="0"/>
          <w:numId w:val="4"/>
        </w:numPr>
        <w:tabs>
          <w:tab w:val="right" w:pos="424"/>
        </w:tabs>
        <w:bidi/>
        <w:ind w:left="0" w:firstLine="0"/>
        <w:rPr>
          <w:rFonts w:ascii="Simplified Arabic" w:hAnsi="Simplified Arabic" w:cs="Simplified Arabic"/>
          <w:sz w:val="28"/>
          <w:szCs w:val="28"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>نعتبر الدالة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العددية</w:t>
      </w:r>
      <w:r w:rsidRPr="00025957">
        <w:rPr>
          <w:position w:val="-4"/>
        </w:rPr>
        <w:object w:dxaOrig="320" w:dyaOrig="279" w14:anchorId="60E7E282">
          <v:shape id="_x0000_i1232" type="#_x0000_t75" style="width:16.5pt;height:14.25pt" o:ole="">
            <v:imagedata r:id="rId397" o:title=""/>
          </v:shape>
          <o:OLEObject Type="Embed" ProgID="Equation.DSMT4" ShapeID="_x0000_i1232" DrawAspect="Content" ObjectID="_1808861833" r:id="rId39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المعرفة على </w:t>
      </w:r>
      <w:r w:rsidRPr="00025957">
        <w:rPr>
          <w:position w:val="-4"/>
        </w:rPr>
        <w:object w:dxaOrig="279" w:dyaOrig="279" w14:anchorId="3AE97AFB">
          <v:shape id="_x0000_i1233" type="#_x0000_t75" style="width:14.25pt;height:14.25pt" o:ole="">
            <v:imagedata r:id="rId399" o:title=""/>
          </v:shape>
          <o:OLEObject Type="Embed" ProgID="Equation.DSMT4" ShapeID="_x0000_i1233" DrawAspect="Content" ObjectID="_1808861834" r:id="rId400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ب</w:t>
      </w:r>
      <w:r>
        <w:rPr>
          <w:rFonts w:ascii="Simplified Arabic" w:hAnsi="Simplified Arabic" w:cs="Simplified Arabic" w:hint="cs"/>
          <w:sz w:val="28"/>
          <w:szCs w:val="28"/>
          <w:rtl/>
        </w:rPr>
        <w:t>ـ</w: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: </w:t>
      </w:r>
      <w:r w:rsidRPr="00EB5A3B">
        <w:rPr>
          <w:position w:val="-16"/>
        </w:rPr>
        <w:object w:dxaOrig="2020" w:dyaOrig="460" w14:anchorId="2A1FBC49">
          <v:shape id="_x0000_i1234" type="#_x0000_t75" style="width:101.25pt;height:23.25pt" o:ole="">
            <v:imagedata r:id="rId401" o:title=""/>
          </v:shape>
          <o:OLEObject Type="Embed" ProgID="Equation.DSMT4" ShapeID="_x0000_i1234" DrawAspect="Content" ObjectID="_1808861835" r:id="rId402"/>
        </w:object>
      </w:r>
    </w:p>
    <w:p w14:paraId="49174FBD" w14:textId="0BB5D91A" w:rsidR="002D7D60" w:rsidRPr="006F06C7" w:rsidRDefault="00105ADA" w:rsidP="002D7D60">
      <w:pPr>
        <w:tabs>
          <w:tab w:val="right" w:pos="424"/>
        </w:tabs>
        <w:bidi/>
        <w:contextualSpacing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 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أ) بين أن الدالة </w:t>
      </w:r>
      <w:r w:rsidR="002D7D60" w:rsidRPr="00025957">
        <w:rPr>
          <w:position w:val="-4"/>
        </w:rPr>
        <w:object w:dxaOrig="320" w:dyaOrig="279" w14:anchorId="1E8712D7">
          <v:shape id="_x0000_i1235" type="#_x0000_t75" style="width:16.5pt;height:14.25pt" o:ole="">
            <v:imagedata r:id="rId403" o:title=""/>
          </v:shape>
          <o:OLEObject Type="Embed" ProgID="Equation.DSMT4" ShapeID="_x0000_i1235" DrawAspect="Content" ObjectID="_1808861836" r:id="rId404"/>
        </w:objec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 دالة أصلية للدالة </w:t>
      </w:r>
      <w:r w:rsidR="002D7D60" w:rsidRPr="00EB5A3B">
        <w:rPr>
          <w:position w:val="-6"/>
        </w:rPr>
        <w:object w:dxaOrig="220" w:dyaOrig="300" w14:anchorId="3EEA7F2C">
          <v:shape id="_x0000_i1236" type="#_x0000_t75" style="width:10.5pt;height:15pt" o:ole="">
            <v:imagedata r:id="rId405" o:title=""/>
          </v:shape>
          <o:OLEObject Type="Embed" ProgID="Equation.DSMT4" ShapeID="_x0000_i1236" DrawAspect="Content" ObjectID="_1808861837" r:id="rId406"/>
        </w:objec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2D7D60">
        <w:rPr>
          <w:rFonts w:ascii="Simplified Arabic" w:hAnsi="Simplified Arabic" w:cs="Simplified Arabic" w:hint="cs"/>
          <w:sz w:val="28"/>
          <w:szCs w:val="28"/>
          <w:rtl/>
        </w:rPr>
        <w:t>ب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حيث: </w:t>
      </w:r>
      <w:r w:rsidR="002D7D60" w:rsidRPr="00EB5A3B">
        <w:rPr>
          <w:position w:val="-28"/>
        </w:rPr>
        <w:object w:dxaOrig="1500" w:dyaOrig="760" w14:anchorId="451D963F">
          <v:shape id="_x0000_i1237" type="#_x0000_t75" style="width:75pt;height:37.5pt" o:ole="">
            <v:imagedata r:id="rId407" o:title=""/>
          </v:shape>
          <o:OLEObject Type="Embed" ProgID="Equation.DSMT4" ShapeID="_x0000_i1237" DrawAspect="Content" ObjectID="_1808861838" r:id="rId408"/>
        </w:objec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 على  </w:t>
      </w:r>
      <w:r w:rsidR="002D7D60" w:rsidRPr="00025957">
        <w:rPr>
          <w:position w:val="-4"/>
        </w:rPr>
        <w:object w:dxaOrig="279" w:dyaOrig="279" w14:anchorId="1B19D1DF">
          <v:shape id="_x0000_i1238" type="#_x0000_t75" style="width:14.25pt;height:14.25pt" o:ole="">
            <v:imagedata r:id="rId409" o:title=""/>
          </v:shape>
          <o:OLEObject Type="Embed" ProgID="Equation.DSMT4" ShapeID="_x0000_i1238" DrawAspect="Content" ObjectID="_1808861839" r:id="rId410"/>
        </w:objec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1E5AEBB7" w14:textId="2E805126" w:rsidR="002D7D60" w:rsidRPr="006F06C7" w:rsidRDefault="00105ADA" w:rsidP="002D7D60">
      <w:pPr>
        <w:tabs>
          <w:tab w:val="right" w:pos="424"/>
        </w:tabs>
        <w:bidi/>
        <w:contextualSpacing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>ب) أحسب بـ</w:t>
      </w:r>
      <w:r w:rsidR="002D7D60" w:rsidRPr="00EB5A3B">
        <w:rPr>
          <w:position w:val="-6"/>
        </w:rPr>
        <w:object w:dxaOrig="480" w:dyaOrig="360" w14:anchorId="48950977">
          <v:shape id="_x0000_i1239" type="#_x0000_t75" style="width:23.25pt;height:18.75pt" o:ole="">
            <v:imagedata r:id="rId411" o:title=""/>
          </v:shape>
          <o:OLEObject Type="Embed" ProgID="Equation.DSMT4" ShapeID="_x0000_i1239" DrawAspect="Content" ObjectID="_1808861840" r:id="rId412"/>
        </w:object>
      </w:r>
      <w:r w:rsidR="002D7D60">
        <w:rPr>
          <w:rFonts w:hint="cs"/>
          <w:rtl/>
        </w:rPr>
        <w:t xml:space="preserve"> 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>مساحة الحيز المستوي المحدد بالمنحنى</w:t>
      </w:r>
      <w:r w:rsidR="002D7D60" w:rsidRPr="00EB5A3B">
        <w:rPr>
          <w:position w:val="-16"/>
        </w:rPr>
        <w:object w:dxaOrig="600" w:dyaOrig="460" w14:anchorId="1898EF94">
          <v:shape id="_x0000_i1240" type="#_x0000_t75" style="width:30pt;height:23.25pt" o:ole="">
            <v:imagedata r:id="rId413" o:title=""/>
          </v:shape>
          <o:OLEObject Type="Embed" ProgID="Equation.DSMT4" ShapeID="_x0000_i1240" DrawAspect="Content" ObjectID="_1808861841" r:id="rId414"/>
        </w:object>
      </w:r>
      <w:r w:rsidR="002D7D60">
        <w:rPr>
          <w:rFonts w:hint="cs"/>
          <w:rtl/>
        </w:rPr>
        <w:t xml:space="preserve"> 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>و</w:t>
      </w:r>
      <w:r w:rsidR="002D7D60">
        <w:rPr>
          <w:rFonts w:ascii="Simplified Arabic" w:hAnsi="Simplified Arabic" w:cs="Simplified Arabic" w:hint="cs"/>
          <w:sz w:val="28"/>
          <w:szCs w:val="28"/>
          <w:rtl/>
        </w:rPr>
        <w:t>َ</w:t>
      </w:r>
      <w:r w:rsidR="002D7D60" w:rsidRPr="00EB5A3B">
        <w:rPr>
          <w:position w:val="-12"/>
        </w:rPr>
        <w:object w:dxaOrig="460" w:dyaOrig="380" w14:anchorId="3E2BAFF9">
          <v:shape id="_x0000_i1241" type="#_x0000_t75" style="width:23.25pt;height:19.5pt" o:ole="">
            <v:imagedata r:id="rId415" o:title=""/>
          </v:shape>
          <o:OLEObject Type="Embed" ProgID="Equation.DSMT4" ShapeID="_x0000_i1241" DrawAspect="Content" ObjectID="_1808861842" r:id="rId416"/>
        </w:object>
      </w:r>
      <w:r w:rsidR="002D7D60">
        <w:rPr>
          <w:rFonts w:hint="cs"/>
          <w:rtl/>
        </w:rPr>
        <w:t xml:space="preserve"> 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>و</w:t>
      </w:r>
      <w:r w:rsidR="002D7D60">
        <w:rPr>
          <w:rFonts w:ascii="Simplified Arabic" w:hAnsi="Simplified Arabic" w:cs="Simplified Arabic" w:hint="cs"/>
          <w:sz w:val="28"/>
          <w:szCs w:val="28"/>
          <w:rtl/>
        </w:rPr>
        <w:t>َ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>المستقيمين الذين معادلت</w:t>
      </w:r>
      <w:r w:rsidR="002D7D60">
        <w:rPr>
          <w:rFonts w:ascii="Simplified Arabic" w:hAnsi="Simplified Arabic" w:cs="Simplified Arabic" w:hint="cs"/>
          <w:sz w:val="28"/>
          <w:szCs w:val="28"/>
          <w:rtl/>
        </w:rPr>
        <w:t>ا</w:t>
      </w:r>
      <w:r w:rsidR="002D7D60" w:rsidRPr="006F06C7">
        <w:rPr>
          <w:rFonts w:ascii="Simplified Arabic" w:hAnsi="Simplified Arabic" w:cs="Simplified Arabic"/>
          <w:sz w:val="28"/>
          <w:szCs w:val="28"/>
          <w:rtl/>
        </w:rPr>
        <w:t xml:space="preserve">هما:                 </w:t>
      </w:r>
    </w:p>
    <w:p w14:paraId="088EC3B7" w14:textId="70AED034" w:rsidR="00B92FD7" w:rsidRPr="00A84887" w:rsidRDefault="002D7D60" w:rsidP="00A84887">
      <w:pPr>
        <w:tabs>
          <w:tab w:val="right" w:pos="424"/>
        </w:tabs>
        <w:bidi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    </w:t>
      </w:r>
      <w:r w:rsidRPr="00EB5A3B">
        <w:rPr>
          <w:position w:val="-6"/>
        </w:rPr>
        <w:object w:dxaOrig="620" w:dyaOrig="300" w14:anchorId="2D0AA791">
          <v:shape id="_x0000_i1242" type="#_x0000_t75" style="width:31.5pt;height:15pt" o:ole="">
            <v:imagedata r:id="rId417" o:title=""/>
          </v:shape>
          <o:OLEObject Type="Embed" ProgID="Equation.DSMT4" ShapeID="_x0000_i1242" DrawAspect="Content" ObjectID="_1808861843" r:id="rId418"/>
        </w:object>
      </w:r>
      <w:r w:rsidRPr="006F06C7">
        <w:rPr>
          <w:rFonts w:ascii="Simplified Arabic" w:hAnsi="Simplified Arabic" w:cs="Simplified Arabic"/>
          <w:sz w:val="28"/>
          <w:szCs w:val="28"/>
          <w:rtl/>
        </w:rPr>
        <w:t xml:space="preserve"> و </w:t>
      </w:r>
      <w:r w:rsidRPr="00EB5A3B">
        <w:rPr>
          <w:position w:val="-6"/>
        </w:rPr>
        <w:object w:dxaOrig="859" w:dyaOrig="300" w14:anchorId="0CCB43CA">
          <v:shape id="_x0000_i1243" type="#_x0000_t75" style="width:42.75pt;height:15pt" o:ole="">
            <v:imagedata r:id="rId419" o:title=""/>
          </v:shape>
          <o:OLEObject Type="Embed" ProgID="Equation.DSMT4" ShapeID="_x0000_i1243" DrawAspect="Content" ObjectID="_1808861844" r:id="rId420"/>
        </w:object>
      </w:r>
      <w:r w:rsidRPr="006F06C7">
        <w:rPr>
          <w:rFonts w:ascii="Simplified Arabic" w:eastAsiaTheme="minorEastAsia" w:hAnsi="Simplified Arabic" w:cs="Simplified Arabic"/>
          <w:iCs/>
          <w:sz w:val="28"/>
          <w:szCs w:val="28"/>
          <w:rtl/>
          <w:lang w:bidi="ar-DZ"/>
        </w:rPr>
        <w:t xml:space="preserve">                                        </w:t>
      </w:r>
      <w:r w:rsidRPr="006F06C7">
        <w:rPr>
          <w:rFonts w:ascii="Simplified Arabic" w:eastAsiaTheme="minorEastAsia" w:hAnsi="Simplified Arabic" w:cs="Simplified Arabic"/>
          <w:iCs/>
          <w:sz w:val="28"/>
          <w:szCs w:val="28"/>
          <w:lang w:bidi="ar-DZ"/>
        </w:rPr>
        <w:t xml:space="preserve"> </w:t>
      </w:r>
      <w:r w:rsidRPr="006F06C7">
        <w:rPr>
          <w:rFonts w:ascii="Simplified Arabic" w:eastAsiaTheme="minorEastAsia" w:hAnsi="Simplified Arabic" w:cs="Simplified Arabic"/>
          <w:iCs/>
          <w:sz w:val="28"/>
          <w:szCs w:val="28"/>
          <w:rtl/>
          <w:lang w:bidi="ar-DZ"/>
        </w:rPr>
        <w:t xml:space="preserve"> </w:t>
      </w:r>
    </w:p>
    <w:p w14:paraId="063F3FC5" w14:textId="437E1573" w:rsidR="00B92FD7" w:rsidRDefault="00B92FD7" w:rsidP="00B92FD7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rial" w:hAnsi="Arial" w:cs="Simplified Arabic"/>
          <w:rtl/>
          <w:lang w:bidi="ar-EG"/>
        </w:rPr>
      </w:pPr>
    </w:p>
    <w:p w14:paraId="5709AF0C" w14:textId="298D4A22" w:rsidR="00B92FD7" w:rsidRDefault="00B92FD7" w:rsidP="00B92FD7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rial" w:hAnsi="Arial" w:cs="Simplified Arabic"/>
          <w:rtl/>
          <w:lang w:bidi="ar-EG"/>
        </w:rPr>
      </w:pPr>
    </w:p>
    <w:p w14:paraId="4DC9AE1A" w14:textId="77777777" w:rsidR="00B92FD7" w:rsidRPr="00DD56FC" w:rsidRDefault="00B92FD7" w:rsidP="00B92FD7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rial" w:hAnsi="Arial" w:cs="Simplified Arabic"/>
          <w:rtl/>
          <w:lang w:bidi="ar-EG"/>
        </w:rPr>
      </w:pPr>
    </w:p>
    <w:p w14:paraId="50EF111D" w14:textId="43425777" w:rsidR="00826473" w:rsidRDefault="00826473" w:rsidP="00DD56FC">
      <w:pPr>
        <w:pStyle w:val="Pieddepage"/>
        <w:tabs>
          <w:tab w:val="clear" w:pos="4536"/>
          <w:tab w:val="clear" w:pos="9072"/>
          <w:tab w:val="right" w:pos="424"/>
          <w:tab w:val="left" w:pos="3874"/>
        </w:tabs>
        <w:bidi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  <w:r w:rsidRPr="00513127">
        <w:rPr>
          <w:rFonts w:ascii="Simplified Arabic" w:hAnsi="Simplified Arabic" w:cs="Simplified Arabic" w:hint="cs"/>
          <w:b/>
          <w:bCs/>
          <w:sz w:val="28"/>
          <w:szCs w:val="28"/>
          <w:rtl/>
          <w:lang w:bidi="ar-EG"/>
        </w:rPr>
        <w:t xml:space="preserve">انتهى الموضوع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EG"/>
        </w:rPr>
        <w:t>الثاني</w:t>
      </w:r>
    </w:p>
    <w:sectPr w:rsidR="00826473" w:rsidSect="002D7D60">
      <w:headerReference w:type="default" r:id="rId421"/>
      <w:footerReference w:type="default" r:id="rId422"/>
      <w:headerReference w:type="first" r:id="rId423"/>
      <w:footerReference w:type="first" r:id="rId424"/>
      <w:pgSz w:w="11906" w:h="16838" w:code="9"/>
      <w:pgMar w:top="567" w:right="624" w:bottom="567" w:left="624" w:header="284" w:footer="284" w:gutter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770860" w14:textId="77777777" w:rsidR="00882C03" w:rsidRDefault="00882C03" w:rsidP="007331E2">
      <w:r>
        <w:separator/>
      </w:r>
    </w:p>
  </w:endnote>
  <w:endnote w:type="continuationSeparator" w:id="0">
    <w:p w14:paraId="53CCD3AD" w14:textId="77777777" w:rsidR="00882C03" w:rsidRDefault="00882C03" w:rsidP="007331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-285508633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728636285"/>
          <w:docPartObj>
            <w:docPartGallery w:val="Page Numbers (Top of Page)"/>
            <w:docPartUnique/>
          </w:docPartObj>
        </w:sdtPr>
        <w:sdtContent>
          <w:p w14:paraId="5E3CCAEC" w14:textId="77777777" w:rsidR="00521BC9" w:rsidRPr="002471BD" w:rsidRDefault="00521BC9" w:rsidP="00310531">
            <w:pPr>
              <w:pStyle w:val="Pieddepage"/>
              <w:pBdr>
                <w:top w:val="single" w:sz="12" w:space="1" w:color="auto"/>
              </w:pBdr>
              <w:bidi/>
              <w:jc w:val="center"/>
            </w:pP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</w:rPr>
              <w:t>صفحة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 xml:space="preserve"> 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fldChar w:fldCharType="begin"/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instrText>PAGE</w:instrTex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fldChar w:fldCharType="separate"/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>2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fldChar w:fldCharType="end"/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 xml:space="preserve"> 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  <w:t xml:space="preserve">من 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 xml:space="preserve"> 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fldChar w:fldCharType="begin"/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instrText>NUMPAGES</w:instrTex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fldChar w:fldCharType="separate"/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t>2</w:t>
            </w:r>
            <w:r w:rsidRPr="002471BD">
              <w:rPr>
                <w:rFonts w:ascii="Traditional Arabic" w:hAnsi="Traditional Arabic" w:cs="Traditional Arabic"/>
                <w:b/>
                <w:bCs/>
                <w:sz w:val="32"/>
                <w:szCs w:val="32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DF99B9" w14:textId="782C5750" w:rsidR="00521BC9" w:rsidRPr="00D05834" w:rsidRDefault="00521BC9" w:rsidP="009B53DD">
    <w:pPr>
      <w:pStyle w:val="Pieddepage"/>
      <w:pBdr>
        <w:top w:val="single" w:sz="12" w:space="1" w:color="auto"/>
      </w:pBdr>
      <w:bidi/>
      <w:jc w:val="center"/>
      <w:rPr>
        <w:rFonts w:cs="Simplified Arabic"/>
        <w:b/>
        <w:bCs/>
        <w:sz w:val="28"/>
        <w:szCs w:val="28"/>
        <w:lang w:bidi="ar-DZ"/>
      </w:rPr>
    </w:pPr>
    <w:r w:rsidRPr="007331E2">
      <w:rPr>
        <w:rFonts w:cs="Simplified Arabic" w:hint="cs"/>
        <w:b/>
        <w:bCs/>
        <w:sz w:val="28"/>
        <w:szCs w:val="28"/>
        <w:rtl/>
        <w:lang w:bidi="ar-DZ"/>
      </w:rPr>
      <w:t xml:space="preserve">صفحة </w:t>
    </w:r>
    <w:r>
      <w:rPr>
        <w:rFonts w:cs="Simplified Arabic" w:hint="cs"/>
        <w:b/>
        <w:bCs/>
        <w:sz w:val="28"/>
        <w:szCs w:val="28"/>
        <w:rtl/>
        <w:lang w:bidi="ar-DZ"/>
      </w:rPr>
      <w:t>1 من 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DA6351" w14:textId="77777777" w:rsidR="00882C03" w:rsidRDefault="00882C03" w:rsidP="007331E2">
      <w:r>
        <w:separator/>
      </w:r>
    </w:p>
  </w:footnote>
  <w:footnote w:type="continuationSeparator" w:id="0">
    <w:p w14:paraId="091FBF36" w14:textId="77777777" w:rsidR="00882C03" w:rsidRDefault="00882C03" w:rsidP="007331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865595" w14:textId="40A63896" w:rsidR="00521BC9" w:rsidRPr="00FB381A" w:rsidRDefault="00521BC9" w:rsidP="002F1912">
    <w:pPr>
      <w:pStyle w:val="En-tte"/>
      <w:pBdr>
        <w:top w:val="single" w:sz="12" w:space="1" w:color="auto"/>
        <w:bottom w:val="single" w:sz="12" w:space="1" w:color="auto"/>
      </w:pBdr>
      <w:bidi/>
      <w:jc w:val="center"/>
      <w:rPr>
        <w:rFonts w:ascii="Traditional Arabic" w:hAnsi="Traditional Arabic" w:cs="Traditional Arabic"/>
        <w:b/>
        <w:bCs/>
        <w:sz w:val="32"/>
        <w:szCs w:val="32"/>
        <w:rtl/>
        <w:lang w:bidi="ar-DZ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0F0DE73F" wp14:editId="2A14FFDB">
          <wp:simplePos x="0" y="0"/>
          <wp:positionH relativeFrom="column">
            <wp:posOffset>5833745</wp:posOffset>
          </wp:positionH>
          <wp:positionV relativeFrom="paragraph">
            <wp:posOffset>43944</wp:posOffset>
          </wp:positionV>
          <wp:extent cx="288000" cy="283552"/>
          <wp:effectExtent l="0" t="0" r="0" b="2540"/>
          <wp:wrapNone/>
          <wp:docPr id="3" name="Image 3" descr="https://i.pinimg.com/736x/16/fd/43/16fd437a6b8e6d4612d29afbfd392be0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s://i.pinimg.com/736x/16/fd/43/16fd437a6b8e6d4612d29afbfd392be0.jpg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8470" t="18226" r="17493" b="18708"/>
                  <a:stretch/>
                </pic:blipFill>
                <pic:spPr bwMode="auto">
                  <a:xfrm>
                    <a:off x="0" y="0"/>
                    <a:ext cx="288000" cy="2835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t xml:space="preserve">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اختبار في مادة: الرياضيات</w:t>
    </w:r>
    <w:r w:rsidRPr="00D57827">
      <w:rPr>
        <w:rFonts w:ascii="Traditional Arabic" w:hAnsi="Traditional Arabic" w:cs="Traditional Arabic"/>
        <w:b/>
        <w:bCs/>
        <w:sz w:val="32"/>
        <w:szCs w:val="32"/>
        <w:rtl/>
        <w:lang w:bidi="ar-DZ"/>
      </w:rPr>
      <w:t xml:space="preserve">//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ال</w:t>
    </w:r>
    <w:r w:rsidRPr="00D57827">
      <w:rPr>
        <w:rFonts w:ascii="Traditional Arabic" w:hAnsi="Traditional Arabic" w:cs="Traditional Arabic"/>
        <w:b/>
        <w:bCs/>
        <w:sz w:val="32"/>
        <w:szCs w:val="32"/>
        <w:rtl/>
        <w:lang w:bidi="ar-DZ"/>
      </w:rPr>
      <w:t xml:space="preserve">شعبة: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تسيير واقتصاد//</w:t>
    </w:r>
    <w:r w:rsidRPr="002F1912">
      <w:rPr>
        <w:rFonts w:ascii="Traditional Arabic" w:hAnsi="Traditional Arabic" w:cs="Traditional Arabic"/>
        <w:b/>
        <w:bCs/>
        <w:sz w:val="32"/>
        <w:szCs w:val="32"/>
        <w:rtl/>
        <w:lang w:bidi="ar-DZ"/>
      </w:rPr>
      <w:t xml:space="preserve"> </w:t>
    </w:r>
    <w:r w:rsidRPr="00D57827">
      <w:rPr>
        <w:rFonts w:ascii="Traditional Arabic" w:hAnsi="Traditional Arabic" w:cs="Traditional Arabic"/>
        <w:b/>
        <w:bCs/>
        <w:sz w:val="32"/>
        <w:szCs w:val="32"/>
        <w:rtl/>
        <w:lang w:bidi="ar-DZ"/>
      </w:rPr>
      <w:t>بكالوريا تجريبي ماي 2025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6DC565" w14:textId="77777777" w:rsidR="00521BC9" w:rsidRPr="007640AE" w:rsidRDefault="00521BC9" w:rsidP="00107DEA">
    <w:pPr>
      <w:pStyle w:val="En-tte"/>
      <w:tabs>
        <w:tab w:val="clear" w:pos="4536"/>
        <w:tab w:val="clear" w:pos="9072"/>
      </w:tabs>
      <w:bidi/>
      <w:spacing w:line="216" w:lineRule="auto"/>
      <w:jc w:val="center"/>
      <w:rPr>
        <w:rFonts w:cs="Traditional Arabic"/>
        <w:b/>
        <w:bCs/>
        <w:sz w:val="40"/>
        <w:szCs w:val="40"/>
        <w:rtl/>
        <w:lang w:bidi="ar-DZ"/>
      </w:rPr>
    </w:pPr>
    <w:r w:rsidRPr="007640AE">
      <w:rPr>
        <w:rFonts w:cs="Traditional Arabic" w:hint="cs"/>
        <w:b/>
        <w:bCs/>
        <w:sz w:val="40"/>
        <w:szCs w:val="40"/>
        <w:rtl/>
        <w:lang w:bidi="ar-DZ"/>
      </w:rPr>
      <w:t>الجمهورية الجزائرية الديمقراطية الشعبية</w:t>
    </w:r>
  </w:p>
  <w:p w14:paraId="7D3A77CC" w14:textId="77777777" w:rsidR="00521BC9" w:rsidRPr="007640AE" w:rsidRDefault="00521BC9" w:rsidP="00107DEA">
    <w:pPr>
      <w:pStyle w:val="En-tte"/>
      <w:tabs>
        <w:tab w:val="clear" w:pos="4536"/>
        <w:tab w:val="clear" w:pos="9072"/>
      </w:tabs>
      <w:bidi/>
      <w:spacing w:line="216" w:lineRule="auto"/>
      <w:jc w:val="center"/>
      <w:rPr>
        <w:rFonts w:cs="Traditional Arabic"/>
        <w:b/>
        <w:bCs/>
        <w:sz w:val="40"/>
        <w:szCs w:val="40"/>
        <w:rtl/>
        <w:lang w:bidi="ar-DZ"/>
      </w:rPr>
    </w:pPr>
    <w:r w:rsidRPr="007640AE">
      <w:rPr>
        <w:rFonts w:cs="Traditional Arabic" w:hint="cs"/>
        <w:b/>
        <w:bCs/>
        <w:sz w:val="40"/>
        <w:szCs w:val="40"/>
        <w:rtl/>
        <w:lang w:bidi="ar-DZ"/>
      </w:rPr>
      <w:t>وزارة التربية الوطنية</w:t>
    </w:r>
  </w:p>
  <w:p w14:paraId="4712D195" w14:textId="31586338" w:rsidR="00521BC9" w:rsidRPr="007640AE" w:rsidRDefault="00521BC9" w:rsidP="001721EE">
    <w:pPr>
      <w:pStyle w:val="En-tte"/>
      <w:tabs>
        <w:tab w:val="clear" w:pos="4536"/>
        <w:tab w:val="clear" w:pos="9072"/>
      </w:tabs>
      <w:bidi/>
      <w:spacing w:line="216" w:lineRule="auto"/>
      <w:rPr>
        <w:rFonts w:cs="Traditional Arabic"/>
        <w:b/>
        <w:bCs/>
        <w:sz w:val="40"/>
        <w:szCs w:val="40"/>
        <w:rtl/>
        <w:lang w:bidi="ar-DZ"/>
      </w:rPr>
    </w:pPr>
    <w:r w:rsidRPr="007640AE">
      <w:rPr>
        <w:rFonts w:cs="Traditional Arabic" w:hint="cs"/>
        <w:b/>
        <w:bCs/>
        <w:sz w:val="40"/>
        <w:szCs w:val="40"/>
        <w:rtl/>
        <w:lang w:bidi="ar-DZ"/>
      </w:rPr>
      <w:t xml:space="preserve">مديرية التربية لولاية تلمسان 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ab/>
    </w:r>
    <w:r w:rsidRPr="007640AE">
      <w:rPr>
        <w:rFonts w:cs="Traditional Arabic"/>
        <w:b/>
        <w:bCs/>
        <w:sz w:val="40"/>
        <w:szCs w:val="40"/>
        <w:rtl/>
        <w:lang w:bidi="ar-DZ"/>
      </w:rPr>
      <w:tab/>
    </w:r>
    <w:r w:rsidRPr="007640AE">
      <w:rPr>
        <w:rFonts w:cs="Traditional Arabic"/>
        <w:b/>
        <w:bCs/>
        <w:sz w:val="40"/>
        <w:szCs w:val="40"/>
        <w:rtl/>
        <w:lang w:bidi="ar-DZ"/>
      </w:rPr>
      <w:tab/>
    </w:r>
    <w:r w:rsidRPr="007640AE">
      <w:rPr>
        <w:rFonts w:cs="Traditional Arabic"/>
        <w:b/>
        <w:bCs/>
        <w:sz w:val="40"/>
        <w:szCs w:val="40"/>
        <w:rtl/>
        <w:lang w:bidi="ar-DZ"/>
      </w:rPr>
      <w:tab/>
    </w:r>
    <w:r>
      <w:rPr>
        <w:rFonts w:cs="Traditional Arabic" w:hint="cs"/>
        <w:b/>
        <w:bCs/>
        <w:sz w:val="40"/>
        <w:szCs w:val="40"/>
        <w:rtl/>
        <w:lang w:bidi="ar-DZ"/>
      </w:rPr>
      <w:t xml:space="preserve">   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 xml:space="preserve">   </w:t>
    </w:r>
    <w:r>
      <w:rPr>
        <w:rFonts w:cs="Traditional Arabic" w:hint="cs"/>
        <w:b/>
        <w:bCs/>
        <w:sz w:val="40"/>
        <w:szCs w:val="40"/>
        <w:rtl/>
        <w:lang w:bidi="ar-DZ"/>
      </w:rPr>
      <w:t xml:space="preserve">        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>ثانوية:</w:t>
    </w:r>
    <w:r>
      <w:rPr>
        <w:rFonts w:cs="Traditional Arabic" w:hint="cs"/>
        <w:b/>
        <w:bCs/>
        <w:sz w:val="40"/>
        <w:szCs w:val="40"/>
        <w:rtl/>
        <w:lang w:bidi="ar-DZ"/>
      </w:rPr>
      <w:t>مشرنن محمد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 xml:space="preserve"> ــ </w:t>
    </w:r>
    <w:r>
      <w:rPr>
        <w:rFonts w:cs="Traditional Arabic" w:hint="cs"/>
        <w:b/>
        <w:bCs/>
        <w:sz w:val="40"/>
        <w:szCs w:val="40"/>
        <w:rtl/>
        <w:lang w:bidi="ar-DZ"/>
      </w:rPr>
      <w:t>بن سكران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 xml:space="preserve"> ــ</w:t>
    </w:r>
  </w:p>
  <w:p w14:paraId="37FF205D" w14:textId="63783EF0" w:rsidR="00521BC9" w:rsidRPr="007640AE" w:rsidRDefault="00521BC9" w:rsidP="005678C3">
    <w:pPr>
      <w:pStyle w:val="En-tte"/>
      <w:tabs>
        <w:tab w:val="clear" w:pos="4536"/>
        <w:tab w:val="clear" w:pos="9072"/>
      </w:tabs>
      <w:bidi/>
      <w:spacing w:line="216" w:lineRule="auto"/>
      <w:rPr>
        <w:rFonts w:cs="Arabic Transparent"/>
        <w:b/>
        <w:bCs/>
        <w:sz w:val="40"/>
        <w:szCs w:val="40"/>
        <w:rtl/>
        <w:lang w:bidi="ar-DZ"/>
      </w:rPr>
    </w:pPr>
    <w:r w:rsidRPr="007640AE">
      <w:rPr>
        <w:rFonts w:cs="Traditional Arabic" w:hint="cs"/>
        <w:b/>
        <w:bCs/>
        <w:sz w:val="40"/>
        <w:szCs w:val="40"/>
        <w:rtl/>
        <w:lang w:bidi="ar-DZ"/>
      </w:rPr>
      <w:t>امتحان بكالوريا تجريبي (ماي 2025)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ab/>
    </w:r>
    <w:r w:rsidRPr="007640AE">
      <w:rPr>
        <w:rFonts w:cs="Traditional Arabic" w:hint="cs"/>
        <w:b/>
        <w:bCs/>
        <w:sz w:val="40"/>
        <w:szCs w:val="40"/>
        <w:rtl/>
        <w:lang w:bidi="ar-DZ"/>
      </w:rPr>
      <w:tab/>
      <w:t xml:space="preserve">                          </w:t>
    </w:r>
    <w:r w:rsidRPr="007640AE">
      <w:rPr>
        <w:rFonts w:cs="Traditional Arabic"/>
        <w:b/>
        <w:bCs/>
        <w:sz w:val="40"/>
        <w:szCs w:val="40"/>
        <w:lang w:bidi="ar-DZ"/>
      </w:rPr>
      <w:t xml:space="preserve">   </w:t>
    </w:r>
    <w:r w:rsidRPr="007640AE">
      <w:rPr>
        <w:rFonts w:cs="Traditional Arabic" w:hint="cs"/>
        <w:b/>
        <w:bCs/>
        <w:sz w:val="40"/>
        <w:szCs w:val="40"/>
        <w:rtl/>
        <w:lang w:bidi="ar-DZ"/>
      </w:rPr>
      <w:t xml:space="preserve"> </w:t>
    </w:r>
    <w:r w:rsidRPr="007640AE">
      <w:rPr>
        <w:rFonts w:cs="Traditional Arabic" w:hint="cs"/>
        <w:b/>
        <w:bCs/>
        <w:sz w:val="40"/>
        <w:szCs w:val="40"/>
        <w:rtl/>
        <w:lang w:val="en-US" w:bidi="ar-DZ"/>
      </w:rPr>
      <w:t xml:space="preserve">الشعبة: </w:t>
    </w:r>
    <w:r>
      <w:rPr>
        <w:rFonts w:cs="Traditional Arabic" w:hint="cs"/>
        <w:b/>
        <w:bCs/>
        <w:sz w:val="40"/>
        <w:szCs w:val="40"/>
        <w:rtl/>
        <w:lang w:val="en-US" w:bidi="ar-DZ"/>
      </w:rPr>
      <w:t>تسيير واقتصاد</w:t>
    </w:r>
    <w:r w:rsidRPr="007640AE">
      <w:rPr>
        <w:rFonts w:cs="Traditional Arabic" w:hint="cs"/>
        <w:b/>
        <w:bCs/>
        <w:sz w:val="40"/>
        <w:szCs w:val="40"/>
        <w:rtl/>
        <w:lang w:val="en-US" w:bidi="ar-DZ"/>
      </w:rPr>
      <w:t xml:space="preserve">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89525F8"/>
    <w:multiLevelType w:val="hybridMultilevel"/>
    <w:tmpl w:val="B3A42D0A"/>
    <w:lvl w:ilvl="0" w:tplc="CB36960E">
      <w:start w:val="1"/>
      <w:numFmt w:val="decimal"/>
      <w:lvlText w:val="%1)"/>
      <w:lvlJc w:val="left"/>
      <w:pPr>
        <w:ind w:left="789" w:hanging="360"/>
      </w:pPr>
      <w:rPr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509" w:hanging="360"/>
      </w:pPr>
    </w:lvl>
    <w:lvl w:ilvl="2" w:tplc="040C001B" w:tentative="1">
      <w:start w:val="1"/>
      <w:numFmt w:val="lowerRoman"/>
      <w:lvlText w:val="%3."/>
      <w:lvlJc w:val="right"/>
      <w:pPr>
        <w:ind w:left="2229" w:hanging="180"/>
      </w:pPr>
    </w:lvl>
    <w:lvl w:ilvl="3" w:tplc="040C000F" w:tentative="1">
      <w:start w:val="1"/>
      <w:numFmt w:val="decimal"/>
      <w:lvlText w:val="%4."/>
      <w:lvlJc w:val="left"/>
      <w:pPr>
        <w:ind w:left="2949" w:hanging="360"/>
      </w:pPr>
    </w:lvl>
    <w:lvl w:ilvl="4" w:tplc="040C0019" w:tentative="1">
      <w:start w:val="1"/>
      <w:numFmt w:val="lowerLetter"/>
      <w:lvlText w:val="%5."/>
      <w:lvlJc w:val="left"/>
      <w:pPr>
        <w:ind w:left="3669" w:hanging="360"/>
      </w:pPr>
    </w:lvl>
    <w:lvl w:ilvl="5" w:tplc="040C001B" w:tentative="1">
      <w:start w:val="1"/>
      <w:numFmt w:val="lowerRoman"/>
      <w:lvlText w:val="%6."/>
      <w:lvlJc w:val="right"/>
      <w:pPr>
        <w:ind w:left="4389" w:hanging="180"/>
      </w:pPr>
    </w:lvl>
    <w:lvl w:ilvl="6" w:tplc="040C000F" w:tentative="1">
      <w:start w:val="1"/>
      <w:numFmt w:val="decimal"/>
      <w:lvlText w:val="%7."/>
      <w:lvlJc w:val="left"/>
      <w:pPr>
        <w:ind w:left="5109" w:hanging="360"/>
      </w:pPr>
    </w:lvl>
    <w:lvl w:ilvl="7" w:tplc="040C0019" w:tentative="1">
      <w:start w:val="1"/>
      <w:numFmt w:val="lowerLetter"/>
      <w:lvlText w:val="%8."/>
      <w:lvlJc w:val="left"/>
      <w:pPr>
        <w:ind w:left="5829" w:hanging="360"/>
      </w:pPr>
    </w:lvl>
    <w:lvl w:ilvl="8" w:tplc="040C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1" w15:restartNumberingAfterBreak="0">
    <w:nsid w:val="353C072C"/>
    <w:multiLevelType w:val="hybridMultilevel"/>
    <w:tmpl w:val="362C8A04"/>
    <w:lvl w:ilvl="0" w:tplc="5BCAABDA">
      <w:start w:val="1"/>
      <w:numFmt w:val="decimal"/>
      <w:lvlText w:val="%1)"/>
      <w:lvlJc w:val="left"/>
      <w:pPr>
        <w:ind w:left="76" w:hanging="360"/>
      </w:pPr>
      <w:rPr>
        <w:rFonts w:ascii="Simplified Arabic" w:hAnsi="Simplified Arabic" w:cs="Simplified Arabic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796" w:hanging="360"/>
      </w:pPr>
    </w:lvl>
    <w:lvl w:ilvl="2" w:tplc="040C001B" w:tentative="1">
      <w:start w:val="1"/>
      <w:numFmt w:val="lowerRoman"/>
      <w:lvlText w:val="%3."/>
      <w:lvlJc w:val="right"/>
      <w:pPr>
        <w:ind w:left="1516" w:hanging="180"/>
      </w:pPr>
    </w:lvl>
    <w:lvl w:ilvl="3" w:tplc="040C000F" w:tentative="1">
      <w:start w:val="1"/>
      <w:numFmt w:val="decimal"/>
      <w:lvlText w:val="%4."/>
      <w:lvlJc w:val="left"/>
      <w:pPr>
        <w:ind w:left="2236" w:hanging="360"/>
      </w:pPr>
    </w:lvl>
    <w:lvl w:ilvl="4" w:tplc="040C0019" w:tentative="1">
      <w:start w:val="1"/>
      <w:numFmt w:val="lowerLetter"/>
      <w:lvlText w:val="%5."/>
      <w:lvlJc w:val="left"/>
      <w:pPr>
        <w:ind w:left="2956" w:hanging="360"/>
      </w:pPr>
    </w:lvl>
    <w:lvl w:ilvl="5" w:tplc="040C001B" w:tentative="1">
      <w:start w:val="1"/>
      <w:numFmt w:val="lowerRoman"/>
      <w:lvlText w:val="%6."/>
      <w:lvlJc w:val="right"/>
      <w:pPr>
        <w:ind w:left="3676" w:hanging="180"/>
      </w:pPr>
    </w:lvl>
    <w:lvl w:ilvl="6" w:tplc="040C000F" w:tentative="1">
      <w:start w:val="1"/>
      <w:numFmt w:val="decimal"/>
      <w:lvlText w:val="%7."/>
      <w:lvlJc w:val="left"/>
      <w:pPr>
        <w:ind w:left="4396" w:hanging="360"/>
      </w:pPr>
    </w:lvl>
    <w:lvl w:ilvl="7" w:tplc="040C0019" w:tentative="1">
      <w:start w:val="1"/>
      <w:numFmt w:val="lowerLetter"/>
      <w:lvlText w:val="%8."/>
      <w:lvlJc w:val="left"/>
      <w:pPr>
        <w:ind w:left="5116" w:hanging="360"/>
      </w:pPr>
    </w:lvl>
    <w:lvl w:ilvl="8" w:tplc="040C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459F399D"/>
    <w:multiLevelType w:val="hybridMultilevel"/>
    <w:tmpl w:val="F98C0044"/>
    <w:lvl w:ilvl="0" w:tplc="615C6A68">
      <w:start w:val="3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341EB7"/>
    <w:multiLevelType w:val="hybridMultilevel"/>
    <w:tmpl w:val="8DD0F3F6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603FB7"/>
    <w:multiLevelType w:val="hybridMultilevel"/>
    <w:tmpl w:val="D2267A98"/>
    <w:lvl w:ilvl="0" w:tplc="044C41A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1D0BD9"/>
    <w:multiLevelType w:val="hybridMultilevel"/>
    <w:tmpl w:val="C8AE4700"/>
    <w:lvl w:ilvl="0" w:tplc="34EEE966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50A77F1"/>
    <w:multiLevelType w:val="hybridMultilevel"/>
    <w:tmpl w:val="8DD0F3F6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C13BA2"/>
    <w:multiLevelType w:val="hybridMultilevel"/>
    <w:tmpl w:val="9B6062A4"/>
    <w:lvl w:ilvl="0" w:tplc="B7781FCE">
      <w:start w:val="1"/>
      <w:numFmt w:val="decimal"/>
      <w:lvlText w:val="%1)"/>
      <w:lvlJc w:val="left"/>
      <w:pPr>
        <w:ind w:left="789" w:hanging="360"/>
      </w:pPr>
      <w:rPr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509" w:hanging="360"/>
      </w:pPr>
    </w:lvl>
    <w:lvl w:ilvl="2" w:tplc="040C001B" w:tentative="1">
      <w:start w:val="1"/>
      <w:numFmt w:val="lowerRoman"/>
      <w:lvlText w:val="%3."/>
      <w:lvlJc w:val="right"/>
      <w:pPr>
        <w:ind w:left="2229" w:hanging="180"/>
      </w:pPr>
    </w:lvl>
    <w:lvl w:ilvl="3" w:tplc="040C000F" w:tentative="1">
      <w:start w:val="1"/>
      <w:numFmt w:val="decimal"/>
      <w:lvlText w:val="%4."/>
      <w:lvlJc w:val="left"/>
      <w:pPr>
        <w:ind w:left="2949" w:hanging="360"/>
      </w:pPr>
    </w:lvl>
    <w:lvl w:ilvl="4" w:tplc="040C0019" w:tentative="1">
      <w:start w:val="1"/>
      <w:numFmt w:val="lowerLetter"/>
      <w:lvlText w:val="%5."/>
      <w:lvlJc w:val="left"/>
      <w:pPr>
        <w:ind w:left="3669" w:hanging="360"/>
      </w:pPr>
    </w:lvl>
    <w:lvl w:ilvl="5" w:tplc="040C001B" w:tentative="1">
      <w:start w:val="1"/>
      <w:numFmt w:val="lowerRoman"/>
      <w:lvlText w:val="%6."/>
      <w:lvlJc w:val="right"/>
      <w:pPr>
        <w:ind w:left="4389" w:hanging="180"/>
      </w:pPr>
    </w:lvl>
    <w:lvl w:ilvl="6" w:tplc="040C000F" w:tentative="1">
      <w:start w:val="1"/>
      <w:numFmt w:val="decimal"/>
      <w:lvlText w:val="%7."/>
      <w:lvlJc w:val="left"/>
      <w:pPr>
        <w:ind w:left="5109" w:hanging="360"/>
      </w:pPr>
    </w:lvl>
    <w:lvl w:ilvl="7" w:tplc="040C0019" w:tentative="1">
      <w:start w:val="1"/>
      <w:numFmt w:val="lowerLetter"/>
      <w:lvlText w:val="%8."/>
      <w:lvlJc w:val="left"/>
      <w:pPr>
        <w:ind w:left="5829" w:hanging="360"/>
      </w:pPr>
    </w:lvl>
    <w:lvl w:ilvl="8" w:tplc="040C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8" w15:restartNumberingAfterBreak="0">
    <w:nsid w:val="7D463F1B"/>
    <w:multiLevelType w:val="hybridMultilevel"/>
    <w:tmpl w:val="3B3838B2"/>
    <w:lvl w:ilvl="0" w:tplc="56EACAE8">
      <w:start w:val="1"/>
      <w:numFmt w:val="decimal"/>
      <w:lvlText w:val="%1)"/>
      <w:lvlJc w:val="left"/>
      <w:pPr>
        <w:ind w:left="3669" w:hanging="360"/>
      </w:pPr>
      <w:rPr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4389" w:hanging="360"/>
      </w:pPr>
    </w:lvl>
    <w:lvl w:ilvl="2" w:tplc="040C001B" w:tentative="1">
      <w:start w:val="1"/>
      <w:numFmt w:val="lowerRoman"/>
      <w:lvlText w:val="%3."/>
      <w:lvlJc w:val="right"/>
      <w:pPr>
        <w:ind w:left="5109" w:hanging="180"/>
      </w:pPr>
    </w:lvl>
    <w:lvl w:ilvl="3" w:tplc="040C000F" w:tentative="1">
      <w:start w:val="1"/>
      <w:numFmt w:val="decimal"/>
      <w:lvlText w:val="%4."/>
      <w:lvlJc w:val="left"/>
      <w:pPr>
        <w:ind w:left="5829" w:hanging="360"/>
      </w:pPr>
    </w:lvl>
    <w:lvl w:ilvl="4" w:tplc="040C0019" w:tentative="1">
      <w:start w:val="1"/>
      <w:numFmt w:val="lowerLetter"/>
      <w:lvlText w:val="%5."/>
      <w:lvlJc w:val="left"/>
      <w:pPr>
        <w:ind w:left="6549" w:hanging="360"/>
      </w:pPr>
    </w:lvl>
    <w:lvl w:ilvl="5" w:tplc="040C001B" w:tentative="1">
      <w:start w:val="1"/>
      <w:numFmt w:val="lowerRoman"/>
      <w:lvlText w:val="%6."/>
      <w:lvlJc w:val="right"/>
      <w:pPr>
        <w:ind w:left="7269" w:hanging="180"/>
      </w:pPr>
    </w:lvl>
    <w:lvl w:ilvl="6" w:tplc="040C000F" w:tentative="1">
      <w:start w:val="1"/>
      <w:numFmt w:val="decimal"/>
      <w:lvlText w:val="%7."/>
      <w:lvlJc w:val="left"/>
      <w:pPr>
        <w:ind w:left="7989" w:hanging="360"/>
      </w:pPr>
    </w:lvl>
    <w:lvl w:ilvl="7" w:tplc="040C0019" w:tentative="1">
      <w:start w:val="1"/>
      <w:numFmt w:val="lowerLetter"/>
      <w:lvlText w:val="%8."/>
      <w:lvlJc w:val="left"/>
      <w:pPr>
        <w:ind w:left="8709" w:hanging="360"/>
      </w:pPr>
    </w:lvl>
    <w:lvl w:ilvl="8" w:tplc="040C001B" w:tentative="1">
      <w:start w:val="1"/>
      <w:numFmt w:val="lowerRoman"/>
      <w:lvlText w:val="%9."/>
      <w:lvlJc w:val="right"/>
      <w:pPr>
        <w:ind w:left="9429" w:hanging="180"/>
      </w:pPr>
    </w:lvl>
  </w:abstractNum>
  <w:num w:numId="1" w16cid:durableId="48892411">
    <w:abstractNumId w:val="6"/>
  </w:num>
  <w:num w:numId="2" w16cid:durableId="1255167889">
    <w:abstractNumId w:val="1"/>
  </w:num>
  <w:num w:numId="3" w16cid:durableId="156920119">
    <w:abstractNumId w:val="3"/>
  </w:num>
  <w:num w:numId="4" w16cid:durableId="569388572">
    <w:abstractNumId w:val="5"/>
  </w:num>
  <w:num w:numId="5" w16cid:durableId="1207135807">
    <w:abstractNumId w:val="8"/>
  </w:num>
  <w:num w:numId="6" w16cid:durableId="408697781">
    <w:abstractNumId w:val="7"/>
  </w:num>
  <w:num w:numId="7" w16cid:durableId="1797138209">
    <w:abstractNumId w:val="0"/>
  </w:num>
  <w:num w:numId="8" w16cid:durableId="1643577865">
    <w:abstractNumId w:val="4"/>
  </w:num>
  <w:num w:numId="9" w16cid:durableId="1934051138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6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44B6"/>
    <w:rsid w:val="00003B1A"/>
    <w:rsid w:val="000205A5"/>
    <w:rsid w:val="00020BAE"/>
    <w:rsid w:val="00022173"/>
    <w:rsid w:val="000322FE"/>
    <w:rsid w:val="000323FB"/>
    <w:rsid w:val="0003333D"/>
    <w:rsid w:val="00041728"/>
    <w:rsid w:val="00041C87"/>
    <w:rsid w:val="00043601"/>
    <w:rsid w:val="00050402"/>
    <w:rsid w:val="00052660"/>
    <w:rsid w:val="00063D72"/>
    <w:rsid w:val="000661F3"/>
    <w:rsid w:val="00071F3E"/>
    <w:rsid w:val="00075A98"/>
    <w:rsid w:val="000802E5"/>
    <w:rsid w:val="00087124"/>
    <w:rsid w:val="0009008C"/>
    <w:rsid w:val="00093452"/>
    <w:rsid w:val="00094414"/>
    <w:rsid w:val="000A1F49"/>
    <w:rsid w:val="000A2859"/>
    <w:rsid w:val="000A41F8"/>
    <w:rsid w:val="000B65EE"/>
    <w:rsid w:val="000B6B47"/>
    <w:rsid w:val="000B7DA4"/>
    <w:rsid w:val="000C00A9"/>
    <w:rsid w:val="000C07F1"/>
    <w:rsid w:val="000C1437"/>
    <w:rsid w:val="000C2DCC"/>
    <w:rsid w:val="000C3FCA"/>
    <w:rsid w:val="000C6799"/>
    <w:rsid w:val="000D34C2"/>
    <w:rsid w:val="000D3AC1"/>
    <w:rsid w:val="000E1455"/>
    <w:rsid w:val="000E1A89"/>
    <w:rsid w:val="000E35C5"/>
    <w:rsid w:val="000E3F1B"/>
    <w:rsid w:val="000E70E1"/>
    <w:rsid w:val="000F1B57"/>
    <w:rsid w:val="000F750B"/>
    <w:rsid w:val="00105ADA"/>
    <w:rsid w:val="00107DEA"/>
    <w:rsid w:val="001111B9"/>
    <w:rsid w:val="00112931"/>
    <w:rsid w:val="0011511F"/>
    <w:rsid w:val="00125323"/>
    <w:rsid w:val="001271BA"/>
    <w:rsid w:val="00127B5D"/>
    <w:rsid w:val="001331CE"/>
    <w:rsid w:val="00137E5C"/>
    <w:rsid w:val="00152DEE"/>
    <w:rsid w:val="00152F96"/>
    <w:rsid w:val="0015371C"/>
    <w:rsid w:val="00153CE8"/>
    <w:rsid w:val="00155A4F"/>
    <w:rsid w:val="00156E8C"/>
    <w:rsid w:val="001665B0"/>
    <w:rsid w:val="00167180"/>
    <w:rsid w:val="00170E06"/>
    <w:rsid w:val="001721EE"/>
    <w:rsid w:val="001740A1"/>
    <w:rsid w:val="00190225"/>
    <w:rsid w:val="00191DC0"/>
    <w:rsid w:val="00195CCD"/>
    <w:rsid w:val="001A12FD"/>
    <w:rsid w:val="001B4813"/>
    <w:rsid w:val="001B67D7"/>
    <w:rsid w:val="001C0CFC"/>
    <w:rsid w:val="001C0D91"/>
    <w:rsid w:val="001C13EA"/>
    <w:rsid w:val="001C4506"/>
    <w:rsid w:val="001D2144"/>
    <w:rsid w:val="001D30B5"/>
    <w:rsid w:val="001D3387"/>
    <w:rsid w:val="001D636D"/>
    <w:rsid w:val="001D7009"/>
    <w:rsid w:val="001E52C2"/>
    <w:rsid w:val="001E6367"/>
    <w:rsid w:val="001F460A"/>
    <w:rsid w:val="001F4EA2"/>
    <w:rsid w:val="001F64EE"/>
    <w:rsid w:val="0021509E"/>
    <w:rsid w:val="00226177"/>
    <w:rsid w:val="00241128"/>
    <w:rsid w:val="00246AD3"/>
    <w:rsid w:val="00246B9F"/>
    <w:rsid w:val="002471BD"/>
    <w:rsid w:val="00247596"/>
    <w:rsid w:val="00252FE3"/>
    <w:rsid w:val="00253247"/>
    <w:rsid w:val="00253ED2"/>
    <w:rsid w:val="00255BB1"/>
    <w:rsid w:val="00261835"/>
    <w:rsid w:val="00263A37"/>
    <w:rsid w:val="0028109D"/>
    <w:rsid w:val="0028121A"/>
    <w:rsid w:val="002830A2"/>
    <w:rsid w:val="00284C41"/>
    <w:rsid w:val="00295631"/>
    <w:rsid w:val="002A05C7"/>
    <w:rsid w:val="002A1CAF"/>
    <w:rsid w:val="002A2634"/>
    <w:rsid w:val="002A6A4F"/>
    <w:rsid w:val="002B3DE3"/>
    <w:rsid w:val="002C1418"/>
    <w:rsid w:val="002C19AD"/>
    <w:rsid w:val="002C4E0E"/>
    <w:rsid w:val="002C5014"/>
    <w:rsid w:val="002C5759"/>
    <w:rsid w:val="002D37AD"/>
    <w:rsid w:val="002D4823"/>
    <w:rsid w:val="002D54A9"/>
    <w:rsid w:val="002D7D60"/>
    <w:rsid w:val="002E1E95"/>
    <w:rsid w:val="002E240C"/>
    <w:rsid w:val="002E24B9"/>
    <w:rsid w:val="002E2683"/>
    <w:rsid w:val="002F1912"/>
    <w:rsid w:val="002F2ECC"/>
    <w:rsid w:val="00305177"/>
    <w:rsid w:val="00307727"/>
    <w:rsid w:val="00310531"/>
    <w:rsid w:val="00311F62"/>
    <w:rsid w:val="0031558C"/>
    <w:rsid w:val="00316B21"/>
    <w:rsid w:val="0032526A"/>
    <w:rsid w:val="00326FF2"/>
    <w:rsid w:val="00331493"/>
    <w:rsid w:val="00341031"/>
    <w:rsid w:val="00343241"/>
    <w:rsid w:val="00345AA7"/>
    <w:rsid w:val="00347DF6"/>
    <w:rsid w:val="00351846"/>
    <w:rsid w:val="00351B2F"/>
    <w:rsid w:val="00352013"/>
    <w:rsid w:val="00353B70"/>
    <w:rsid w:val="00354E69"/>
    <w:rsid w:val="003655E6"/>
    <w:rsid w:val="00366B56"/>
    <w:rsid w:val="00370980"/>
    <w:rsid w:val="00370AB8"/>
    <w:rsid w:val="00372280"/>
    <w:rsid w:val="003765CB"/>
    <w:rsid w:val="0038353C"/>
    <w:rsid w:val="00386134"/>
    <w:rsid w:val="0039408A"/>
    <w:rsid w:val="00394687"/>
    <w:rsid w:val="003A44E8"/>
    <w:rsid w:val="003A6767"/>
    <w:rsid w:val="003A7A6F"/>
    <w:rsid w:val="003B2948"/>
    <w:rsid w:val="003B4D17"/>
    <w:rsid w:val="003B6142"/>
    <w:rsid w:val="003D122A"/>
    <w:rsid w:val="003D3128"/>
    <w:rsid w:val="003D3A23"/>
    <w:rsid w:val="003D57BB"/>
    <w:rsid w:val="003D76B1"/>
    <w:rsid w:val="003E0727"/>
    <w:rsid w:val="003F0733"/>
    <w:rsid w:val="003F21A0"/>
    <w:rsid w:val="003F37B9"/>
    <w:rsid w:val="003F4109"/>
    <w:rsid w:val="003F4315"/>
    <w:rsid w:val="003F5C7E"/>
    <w:rsid w:val="003F6AD5"/>
    <w:rsid w:val="0040031D"/>
    <w:rsid w:val="004007CE"/>
    <w:rsid w:val="00401C9C"/>
    <w:rsid w:val="00403252"/>
    <w:rsid w:val="00403C26"/>
    <w:rsid w:val="00405A5E"/>
    <w:rsid w:val="00412156"/>
    <w:rsid w:val="00416C49"/>
    <w:rsid w:val="004205EE"/>
    <w:rsid w:val="0042234F"/>
    <w:rsid w:val="00426321"/>
    <w:rsid w:val="0042711E"/>
    <w:rsid w:val="00431A83"/>
    <w:rsid w:val="00436197"/>
    <w:rsid w:val="00436585"/>
    <w:rsid w:val="004370E0"/>
    <w:rsid w:val="004462B0"/>
    <w:rsid w:val="00451439"/>
    <w:rsid w:val="0045296F"/>
    <w:rsid w:val="00452E8C"/>
    <w:rsid w:val="0045420C"/>
    <w:rsid w:val="00454947"/>
    <w:rsid w:val="004553B5"/>
    <w:rsid w:val="0045579F"/>
    <w:rsid w:val="00456668"/>
    <w:rsid w:val="00465AB1"/>
    <w:rsid w:val="0047291B"/>
    <w:rsid w:val="00474E34"/>
    <w:rsid w:val="0049459A"/>
    <w:rsid w:val="0049748B"/>
    <w:rsid w:val="004A092B"/>
    <w:rsid w:val="004A2230"/>
    <w:rsid w:val="004A50BF"/>
    <w:rsid w:val="004A5B6E"/>
    <w:rsid w:val="004B059D"/>
    <w:rsid w:val="004B062F"/>
    <w:rsid w:val="004B22C2"/>
    <w:rsid w:val="004B3769"/>
    <w:rsid w:val="004B3889"/>
    <w:rsid w:val="004B3A67"/>
    <w:rsid w:val="004B530C"/>
    <w:rsid w:val="004B6D72"/>
    <w:rsid w:val="004B7D59"/>
    <w:rsid w:val="004C2931"/>
    <w:rsid w:val="004C2E7D"/>
    <w:rsid w:val="004C6D0B"/>
    <w:rsid w:val="004E08C6"/>
    <w:rsid w:val="004E4AEE"/>
    <w:rsid w:val="00500A38"/>
    <w:rsid w:val="00505173"/>
    <w:rsid w:val="00507908"/>
    <w:rsid w:val="0051071E"/>
    <w:rsid w:val="00510A40"/>
    <w:rsid w:val="00513127"/>
    <w:rsid w:val="005140E3"/>
    <w:rsid w:val="005215FF"/>
    <w:rsid w:val="00521BC9"/>
    <w:rsid w:val="00522691"/>
    <w:rsid w:val="00530552"/>
    <w:rsid w:val="0053339D"/>
    <w:rsid w:val="00536BCC"/>
    <w:rsid w:val="00551429"/>
    <w:rsid w:val="005519F8"/>
    <w:rsid w:val="00551E7E"/>
    <w:rsid w:val="005522AA"/>
    <w:rsid w:val="00556E5A"/>
    <w:rsid w:val="00557027"/>
    <w:rsid w:val="005678C3"/>
    <w:rsid w:val="00573B6B"/>
    <w:rsid w:val="00575307"/>
    <w:rsid w:val="005836D2"/>
    <w:rsid w:val="00584C99"/>
    <w:rsid w:val="00594198"/>
    <w:rsid w:val="00594DAD"/>
    <w:rsid w:val="005A0AF6"/>
    <w:rsid w:val="005A1036"/>
    <w:rsid w:val="005A31B2"/>
    <w:rsid w:val="005B05BD"/>
    <w:rsid w:val="005B10C9"/>
    <w:rsid w:val="005B4FE8"/>
    <w:rsid w:val="005C1393"/>
    <w:rsid w:val="005C1614"/>
    <w:rsid w:val="005C239B"/>
    <w:rsid w:val="005C72DD"/>
    <w:rsid w:val="005D7B22"/>
    <w:rsid w:val="005E42DA"/>
    <w:rsid w:val="005F0A2E"/>
    <w:rsid w:val="005F2929"/>
    <w:rsid w:val="005F2C83"/>
    <w:rsid w:val="005F7676"/>
    <w:rsid w:val="005F7B01"/>
    <w:rsid w:val="006024B9"/>
    <w:rsid w:val="00607EF5"/>
    <w:rsid w:val="0061026D"/>
    <w:rsid w:val="00610D11"/>
    <w:rsid w:val="0061624A"/>
    <w:rsid w:val="006210DA"/>
    <w:rsid w:val="0062319D"/>
    <w:rsid w:val="00626629"/>
    <w:rsid w:val="00630842"/>
    <w:rsid w:val="00640601"/>
    <w:rsid w:val="006406C1"/>
    <w:rsid w:val="00643761"/>
    <w:rsid w:val="00643DC7"/>
    <w:rsid w:val="00643E42"/>
    <w:rsid w:val="00647248"/>
    <w:rsid w:val="00651F11"/>
    <w:rsid w:val="006560E7"/>
    <w:rsid w:val="0065618F"/>
    <w:rsid w:val="00656BD2"/>
    <w:rsid w:val="00657C6B"/>
    <w:rsid w:val="00660566"/>
    <w:rsid w:val="006608E1"/>
    <w:rsid w:val="00660BB5"/>
    <w:rsid w:val="00660E12"/>
    <w:rsid w:val="006643D6"/>
    <w:rsid w:val="006678F1"/>
    <w:rsid w:val="00677434"/>
    <w:rsid w:val="00687327"/>
    <w:rsid w:val="00695DAF"/>
    <w:rsid w:val="006A3CD9"/>
    <w:rsid w:val="006A5B75"/>
    <w:rsid w:val="006A6DF9"/>
    <w:rsid w:val="006A74A6"/>
    <w:rsid w:val="006B10B2"/>
    <w:rsid w:val="006C34D5"/>
    <w:rsid w:val="006C7466"/>
    <w:rsid w:val="006D1282"/>
    <w:rsid w:val="006E393F"/>
    <w:rsid w:val="006E5D80"/>
    <w:rsid w:val="006E6F17"/>
    <w:rsid w:val="006F06C7"/>
    <w:rsid w:val="006F3B90"/>
    <w:rsid w:val="006F427C"/>
    <w:rsid w:val="006F6058"/>
    <w:rsid w:val="006F7C13"/>
    <w:rsid w:val="00700239"/>
    <w:rsid w:val="00701391"/>
    <w:rsid w:val="00707759"/>
    <w:rsid w:val="00723E89"/>
    <w:rsid w:val="0072445E"/>
    <w:rsid w:val="007328CF"/>
    <w:rsid w:val="007331E2"/>
    <w:rsid w:val="00734F55"/>
    <w:rsid w:val="00735473"/>
    <w:rsid w:val="00736565"/>
    <w:rsid w:val="00740AE6"/>
    <w:rsid w:val="007421DF"/>
    <w:rsid w:val="00743CD5"/>
    <w:rsid w:val="0074575A"/>
    <w:rsid w:val="00745E35"/>
    <w:rsid w:val="0076275B"/>
    <w:rsid w:val="00763D5C"/>
    <w:rsid w:val="007640AE"/>
    <w:rsid w:val="0076555C"/>
    <w:rsid w:val="00767EC0"/>
    <w:rsid w:val="00772733"/>
    <w:rsid w:val="0077719C"/>
    <w:rsid w:val="0078002F"/>
    <w:rsid w:val="007900AC"/>
    <w:rsid w:val="00790C08"/>
    <w:rsid w:val="00791C7F"/>
    <w:rsid w:val="007976A2"/>
    <w:rsid w:val="007A107E"/>
    <w:rsid w:val="007B280E"/>
    <w:rsid w:val="007B3644"/>
    <w:rsid w:val="007B75B9"/>
    <w:rsid w:val="007B7EE0"/>
    <w:rsid w:val="007C4BE5"/>
    <w:rsid w:val="007E29E5"/>
    <w:rsid w:val="007E359D"/>
    <w:rsid w:val="007E3E41"/>
    <w:rsid w:val="007E5215"/>
    <w:rsid w:val="007E7A42"/>
    <w:rsid w:val="007F02CF"/>
    <w:rsid w:val="007F1B9C"/>
    <w:rsid w:val="007F2E66"/>
    <w:rsid w:val="007F4368"/>
    <w:rsid w:val="00800212"/>
    <w:rsid w:val="008066A6"/>
    <w:rsid w:val="00806978"/>
    <w:rsid w:val="00813B7A"/>
    <w:rsid w:val="00813F5E"/>
    <w:rsid w:val="00825B54"/>
    <w:rsid w:val="00826473"/>
    <w:rsid w:val="00831FC2"/>
    <w:rsid w:val="008340F2"/>
    <w:rsid w:val="008447A0"/>
    <w:rsid w:val="00847BD5"/>
    <w:rsid w:val="00850789"/>
    <w:rsid w:val="008574A1"/>
    <w:rsid w:val="00860022"/>
    <w:rsid w:val="00863E9C"/>
    <w:rsid w:val="00864A18"/>
    <w:rsid w:val="00865B04"/>
    <w:rsid w:val="00867767"/>
    <w:rsid w:val="00873E27"/>
    <w:rsid w:val="0087710A"/>
    <w:rsid w:val="008812CD"/>
    <w:rsid w:val="00881F31"/>
    <w:rsid w:val="008823BF"/>
    <w:rsid w:val="008827F9"/>
    <w:rsid w:val="00882C03"/>
    <w:rsid w:val="0088639C"/>
    <w:rsid w:val="0089185B"/>
    <w:rsid w:val="00895FD5"/>
    <w:rsid w:val="008A36A2"/>
    <w:rsid w:val="008A72E3"/>
    <w:rsid w:val="008B07FA"/>
    <w:rsid w:val="008B63A0"/>
    <w:rsid w:val="008D415F"/>
    <w:rsid w:val="008D5AFC"/>
    <w:rsid w:val="008E2FD9"/>
    <w:rsid w:val="008E396E"/>
    <w:rsid w:val="008F4DB3"/>
    <w:rsid w:val="008F6306"/>
    <w:rsid w:val="008F7374"/>
    <w:rsid w:val="00901CA6"/>
    <w:rsid w:val="00902AFB"/>
    <w:rsid w:val="0090377C"/>
    <w:rsid w:val="009064D7"/>
    <w:rsid w:val="00910B59"/>
    <w:rsid w:val="00911820"/>
    <w:rsid w:val="00915F69"/>
    <w:rsid w:val="00916F43"/>
    <w:rsid w:val="0092068C"/>
    <w:rsid w:val="00920F77"/>
    <w:rsid w:val="00926E4E"/>
    <w:rsid w:val="00930BFD"/>
    <w:rsid w:val="0093114C"/>
    <w:rsid w:val="00932134"/>
    <w:rsid w:val="00935531"/>
    <w:rsid w:val="00940AA8"/>
    <w:rsid w:val="00941617"/>
    <w:rsid w:val="00942058"/>
    <w:rsid w:val="00944EE2"/>
    <w:rsid w:val="00945068"/>
    <w:rsid w:val="00963A46"/>
    <w:rsid w:val="00966BF5"/>
    <w:rsid w:val="0096731F"/>
    <w:rsid w:val="0097186E"/>
    <w:rsid w:val="00975899"/>
    <w:rsid w:val="009761C8"/>
    <w:rsid w:val="00982A6B"/>
    <w:rsid w:val="0098525D"/>
    <w:rsid w:val="00985612"/>
    <w:rsid w:val="00986E81"/>
    <w:rsid w:val="00990FF0"/>
    <w:rsid w:val="0099115E"/>
    <w:rsid w:val="00994603"/>
    <w:rsid w:val="00994D95"/>
    <w:rsid w:val="00997402"/>
    <w:rsid w:val="00997CB6"/>
    <w:rsid w:val="009A5346"/>
    <w:rsid w:val="009A5C75"/>
    <w:rsid w:val="009B53DD"/>
    <w:rsid w:val="009D0898"/>
    <w:rsid w:val="009D2DF7"/>
    <w:rsid w:val="009D3D19"/>
    <w:rsid w:val="009D7F60"/>
    <w:rsid w:val="009E05B5"/>
    <w:rsid w:val="009E5251"/>
    <w:rsid w:val="009E6866"/>
    <w:rsid w:val="009E7AB3"/>
    <w:rsid w:val="00A0026C"/>
    <w:rsid w:val="00A00FDE"/>
    <w:rsid w:val="00A01AF4"/>
    <w:rsid w:val="00A02422"/>
    <w:rsid w:val="00A02E35"/>
    <w:rsid w:val="00A05067"/>
    <w:rsid w:val="00A078BC"/>
    <w:rsid w:val="00A14419"/>
    <w:rsid w:val="00A16EA4"/>
    <w:rsid w:val="00A26B55"/>
    <w:rsid w:val="00A2795C"/>
    <w:rsid w:val="00A31330"/>
    <w:rsid w:val="00A32850"/>
    <w:rsid w:val="00A345EB"/>
    <w:rsid w:val="00A5058C"/>
    <w:rsid w:val="00A57E10"/>
    <w:rsid w:val="00A606BE"/>
    <w:rsid w:val="00A61111"/>
    <w:rsid w:val="00A64360"/>
    <w:rsid w:val="00A71340"/>
    <w:rsid w:val="00A729C2"/>
    <w:rsid w:val="00A7473E"/>
    <w:rsid w:val="00A74FCC"/>
    <w:rsid w:val="00A8105C"/>
    <w:rsid w:val="00A820E1"/>
    <w:rsid w:val="00A845D6"/>
    <w:rsid w:val="00A84887"/>
    <w:rsid w:val="00A9577F"/>
    <w:rsid w:val="00AA3A09"/>
    <w:rsid w:val="00AA5C6C"/>
    <w:rsid w:val="00AB1C70"/>
    <w:rsid w:val="00AB6FF2"/>
    <w:rsid w:val="00AC0FB8"/>
    <w:rsid w:val="00AC388C"/>
    <w:rsid w:val="00AC629D"/>
    <w:rsid w:val="00AD2D1D"/>
    <w:rsid w:val="00AD655D"/>
    <w:rsid w:val="00AD737A"/>
    <w:rsid w:val="00AE2AF7"/>
    <w:rsid w:val="00AE7613"/>
    <w:rsid w:val="00AF2D28"/>
    <w:rsid w:val="00AF3A25"/>
    <w:rsid w:val="00AF6936"/>
    <w:rsid w:val="00B018E9"/>
    <w:rsid w:val="00B0295B"/>
    <w:rsid w:val="00B10859"/>
    <w:rsid w:val="00B21A90"/>
    <w:rsid w:val="00B23217"/>
    <w:rsid w:val="00B26D42"/>
    <w:rsid w:val="00B30A10"/>
    <w:rsid w:val="00B3535E"/>
    <w:rsid w:val="00B35E8F"/>
    <w:rsid w:val="00B36562"/>
    <w:rsid w:val="00B368E6"/>
    <w:rsid w:val="00B40FE3"/>
    <w:rsid w:val="00B57DAC"/>
    <w:rsid w:val="00B65BB3"/>
    <w:rsid w:val="00B71652"/>
    <w:rsid w:val="00B722C2"/>
    <w:rsid w:val="00B72B75"/>
    <w:rsid w:val="00B73A4D"/>
    <w:rsid w:val="00B8304C"/>
    <w:rsid w:val="00B9265E"/>
    <w:rsid w:val="00B92FD7"/>
    <w:rsid w:val="00B94FA8"/>
    <w:rsid w:val="00BA0072"/>
    <w:rsid w:val="00BA043F"/>
    <w:rsid w:val="00BA2A70"/>
    <w:rsid w:val="00BA562F"/>
    <w:rsid w:val="00BA6520"/>
    <w:rsid w:val="00BB208E"/>
    <w:rsid w:val="00BC1700"/>
    <w:rsid w:val="00BC3B24"/>
    <w:rsid w:val="00BC59C2"/>
    <w:rsid w:val="00BC67BF"/>
    <w:rsid w:val="00BD1D9A"/>
    <w:rsid w:val="00BE2D26"/>
    <w:rsid w:val="00BE4033"/>
    <w:rsid w:val="00BE7FD5"/>
    <w:rsid w:val="00BF0375"/>
    <w:rsid w:val="00BF2B17"/>
    <w:rsid w:val="00C013F7"/>
    <w:rsid w:val="00C065BE"/>
    <w:rsid w:val="00C1256D"/>
    <w:rsid w:val="00C152D2"/>
    <w:rsid w:val="00C243F0"/>
    <w:rsid w:val="00C244B6"/>
    <w:rsid w:val="00C30BB6"/>
    <w:rsid w:val="00C33944"/>
    <w:rsid w:val="00C35725"/>
    <w:rsid w:val="00C37459"/>
    <w:rsid w:val="00C42950"/>
    <w:rsid w:val="00C43852"/>
    <w:rsid w:val="00C4543C"/>
    <w:rsid w:val="00C4729E"/>
    <w:rsid w:val="00C54497"/>
    <w:rsid w:val="00C57E46"/>
    <w:rsid w:val="00C62390"/>
    <w:rsid w:val="00C62E82"/>
    <w:rsid w:val="00C63FC6"/>
    <w:rsid w:val="00C644BB"/>
    <w:rsid w:val="00C67656"/>
    <w:rsid w:val="00C70BC3"/>
    <w:rsid w:val="00C80D60"/>
    <w:rsid w:val="00C8370D"/>
    <w:rsid w:val="00C854F2"/>
    <w:rsid w:val="00C909DF"/>
    <w:rsid w:val="00C97EF9"/>
    <w:rsid w:val="00CA27ED"/>
    <w:rsid w:val="00CA286A"/>
    <w:rsid w:val="00CA5A9C"/>
    <w:rsid w:val="00CB26D5"/>
    <w:rsid w:val="00CB628A"/>
    <w:rsid w:val="00CC1D4C"/>
    <w:rsid w:val="00CC38D2"/>
    <w:rsid w:val="00CE1639"/>
    <w:rsid w:val="00CE1AAD"/>
    <w:rsid w:val="00CE1D4A"/>
    <w:rsid w:val="00CE7035"/>
    <w:rsid w:val="00CF4B75"/>
    <w:rsid w:val="00CF62C2"/>
    <w:rsid w:val="00CF713D"/>
    <w:rsid w:val="00D00601"/>
    <w:rsid w:val="00D00D03"/>
    <w:rsid w:val="00D017FF"/>
    <w:rsid w:val="00D038B9"/>
    <w:rsid w:val="00D05834"/>
    <w:rsid w:val="00D11CC1"/>
    <w:rsid w:val="00D11F91"/>
    <w:rsid w:val="00D209CC"/>
    <w:rsid w:val="00D22F04"/>
    <w:rsid w:val="00D22F31"/>
    <w:rsid w:val="00D2390A"/>
    <w:rsid w:val="00D23A00"/>
    <w:rsid w:val="00D27512"/>
    <w:rsid w:val="00D303AD"/>
    <w:rsid w:val="00D30997"/>
    <w:rsid w:val="00D30B5A"/>
    <w:rsid w:val="00D329FF"/>
    <w:rsid w:val="00D32A68"/>
    <w:rsid w:val="00D33058"/>
    <w:rsid w:val="00D37573"/>
    <w:rsid w:val="00D407F7"/>
    <w:rsid w:val="00D4153E"/>
    <w:rsid w:val="00D436BA"/>
    <w:rsid w:val="00D437BD"/>
    <w:rsid w:val="00D4736B"/>
    <w:rsid w:val="00D554B3"/>
    <w:rsid w:val="00D57827"/>
    <w:rsid w:val="00D619EB"/>
    <w:rsid w:val="00D62357"/>
    <w:rsid w:val="00D668BE"/>
    <w:rsid w:val="00D66C73"/>
    <w:rsid w:val="00D70F4F"/>
    <w:rsid w:val="00D8553E"/>
    <w:rsid w:val="00D85787"/>
    <w:rsid w:val="00D85B0A"/>
    <w:rsid w:val="00D86152"/>
    <w:rsid w:val="00D8616D"/>
    <w:rsid w:val="00D86D21"/>
    <w:rsid w:val="00D9158E"/>
    <w:rsid w:val="00D96100"/>
    <w:rsid w:val="00DA43BF"/>
    <w:rsid w:val="00DA7FFC"/>
    <w:rsid w:val="00DB2158"/>
    <w:rsid w:val="00DB2317"/>
    <w:rsid w:val="00DB28AD"/>
    <w:rsid w:val="00DB56AB"/>
    <w:rsid w:val="00DB61B3"/>
    <w:rsid w:val="00DB6D99"/>
    <w:rsid w:val="00DC0C77"/>
    <w:rsid w:val="00DC21BF"/>
    <w:rsid w:val="00DD2863"/>
    <w:rsid w:val="00DD40D9"/>
    <w:rsid w:val="00DD51D7"/>
    <w:rsid w:val="00DD56FC"/>
    <w:rsid w:val="00DD580F"/>
    <w:rsid w:val="00DD69C7"/>
    <w:rsid w:val="00DE4A23"/>
    <w:rsid w:val="00DF1252"/>
    <w:rsid w:val="00DF56EF"/>
    <w:rsid w:val="00E00614"/>
    <w:rsid w:val="00E00DA8"/>
    <w:rsid w:val="00E03AB9"/>
    <w:rsid w:val="00E0564C"/>
    <w:rsid w:val="00E056F2"/>
    <w:rsid w:val="00E0628F"/>
    <w:rsid w:val="00E14B19"/>
    <w:rsid w:val="00E14C29"/>
    <w:rsid w:val="00E15526"/>
    <w:rsid w:val="00E15C6B"/>
    <w:rsid w:val="00E1715E"/>
    <w:rsid w:val="00E24ABC"/>
    <w:rsid w:val="00E37FB3"/>
    <w:rsid w:val="00E42824"/>
    <w:rsid w:val="00E42F8B"/>
    <w:rsid w:val="00E52F2D"/>
    <w:rsid w:val="00E60FDD"/>
    <w:rsid w:val="00E67CB9"/>
    <w:rsid w:val="00E739D7"/>
    <w:rsid w:val="00E74E15"/>
    <w:rsid w:val="00E77821"/>
    <w:rsid w:val="00E81692"/>
    <w:rsid w:val="00E922C7"/>
    <w:rsid w:val="00E93B1A"/>
    <w:rsid w:val="00EA4460"/>
    <w:rsid w:val="00EA4C67"/>
    <w:rsid w:val="00EA7222"/>
    <w:rsid w:val="00EB4B94"/>
    <w:rsid w:val="00EB5A3B"/>
    <w:rsid w:val="00ED09A9"/>
    <w:rsid w:val="00ED1F2B"/>
    <w:rsid w:val="00ED448A"/>
    <w:rsid w:val="00EE1486"/>
    <w:rsid w:val="00EE643D"/>
    <w:rsid w:val="00EF2BEC"/>
    <w:rsid w:val="00EF452E"/>
    <w:rsid w:val="00EF52CD"/>
    <w:rsid w:val="00EF68B2"/>
    <w:rsid w:val="00F0208C"/>
    <w:rsid w:val="00F02824"/>
    <w:rsid w:val="00F060A7"/>
    <w:rsid w:val="00F11665"/>
    <w:rsid w:val="00F117B5"/>
    <w:rsid w:val="00F20964"/>
    <w:rsid w:val="00F21528"/>
    <w:rsid w:val="00F323E8"/>
    <w:rsid w:val="00F35136"/>
    <w:rsid w:val="00F40521"/>
    <w:rsid w:val="00F433E7"/>
    <w:rsid w:val="00F55A42"/>
    <w:rsid w:val="00F61ADB"/>
    <w:rsid w:val="00F62AEA"/>
    <w:rsid w:val="00F63620"/>
    <w:rsid w:val="00F63FF9"/>
    <w:rsid w:val="00F65810"/>
    <w:rsid w:val="00F66591"/>
    <w:rsid w:val="00F73835"/>
    <w:rsid w:val="00F76825"/>
    <w:rsid w:val="00F7718A"/>
    <w:rsid w:val="00F77FF7"/>
    <w:rsid w:val="00F828B0"/>
    <w:rsid w:val="00F84100"/>
    <w:rsid w:val="00F86355"/>
    <w:rsid w:val="00F86521"/>
    <w:rsid w:val="00F87F08"/>
    <w:rsid w:val="00F90DA1"/>
    <w:rsid w:val="00F94F01"/>
    <w:rsid w:val="00F95E07"/>
    <w:rsid w:val="00F97B8E"/>
    <w:rsid w:val="00FA3B98"/>
    <w:rsid w:val="00FA4E79"/>
    <w:rsid w:val="00FA52EF"/>
    <w:rsid w:val="00FA7C2E"/>
    <w:rsid w:val="00FB0027"/>
    <w:rsid w:val="00FB1B2D"/>
    <w:rsid w:val="00FB381A"/>
    <w:rsid w:val="00FB41A0"/>
    <w:rsid w:val="00FB7057"/>
    <w:rsid w:val="00FC3E09"/>
    <w:rsid w:val="00FC617B"/>
    <w:rsid w:val="00FC6343"/>
    <w:rsid w:val="00FD0913"/>
    <w:rsid w:val="00FD105A"/>
    <w:rsid w:val="00FD1974"/>
    <w:rsid w:val="00FD336C"/>
    <w:rsid w:val="00FD3B7E"/>
    <w:rsid w:val="00FD53F3"/>
    <w:rsid w:val="00FD5AE9"/>
    <w:rsid w:val="00FE0870"/>
    <w:rsid w:val="00FE4CA8"/>
    <w:rsid w:val="00FE7F1A"/>
    <w:rsid w:val="00FF0874"/>
    <w:rsid w:val="00FF1661"/>
    <w:rsid w:val="00FF7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2A544CAA"/>
  <w15:docId w15:val="{98A523D4-D667-48F1-990B-20B558D312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244B6"/>
    <w:rPr>
      <w:rFonts w:eastAsia="SimSun" w:cs="Traditional Arabic"/>
      <w:sz w:val="32"/>
      <w:szCs w:val="32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C244B6"/>
    <w:pPr>
      <w:tabs>
        <w:tab w:val="center" w:pos="4536"/>
        <w:tab w:val="right" w:pos="9072"/>
      </w:tabs>
    </w:pPr>
    <w:rPr>
      <w:rFonts w:eastAsia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rsid w:val="00C244B6"/>
    <w:pPr>
      <w:tabs>
        <w:tab w:val="center" w:pos="4536"/>
        <w:tab w:val="right" w:pos="9072"/>
      </w:tabs>
    </w:pPr>
    <w:rPr>
      <w:rFonts w:eastAsia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39"/>
    <w:rsid w:val="00E93B1A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125323"/>
    <w:pPr>
      <w:ind w:left="720"/>
      <w:contextualSpacing/>
    </w:pPr>
  </w:style>
  <w:style w:type="character" w:customStyle="1" w:styleId="En-tteCar">
    <w:name w:val="En-tête Car"/>
    <w:basedOn w:val="Policepardfaut"/>
    <w:link w:val="En-tte"/>
    <w:uiPriority w:val="99"/>
    <w:rsid w:val="000C07F1"/>
    <w:rPr>
      <w:sz w:val="24"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rsid w:val="007331E2"/>
    <w:rPr>
      <w:sz w:val="24"/>
      <w:szCs w:val="24"/>
    </w:rPr>
  </w:style>
  <w:style w:type="paragraph" w:styleId="Sansinterligne">
    <w:name w:val="No Spacing"/>
    <w:qFormat/>
    <w:rsid w:val="00700239"/>
    <w:rPr>
      <w:rFonts w:eastAsia="SimSun" w:cs="Traditional Arabic"/>
      <w:sz w:val="32"/>
      <w:szCs w:val="32"/>
      <w:lang w:eastAsia="zh-CN"/>
    </w:rPr>
  </w:style>
  <w:style w:type="paragraph" w:styleId="Textedebulles">
    <w:name w:val="Balloon Text"/>
    <w:basedOn w:val="Normal"/>
    <w:link w:val="TextedebullesCar"/>
    <w:rsid w:val="00FB705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B7057"/>
    <w:rPr>
      <w:rFonts w:ascii="Tahoma" w:eastAsia="SimSun" w:hAnsi="Tahoma" w:cs="Tahoma"/>
      <w:sz w:val="16"/>
      <w:szCs w:val="16"/>
      <w:lang w:eastAsia="zh-CN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30A10"/>
    <w:rPr>
      <w:rFonts w:eastAsia="SimSun" w:cs="Traditional Arabic"/>
      <w:sz w:val="32"/>
      <w:szCs w:val="32"/>
      <w:lang w:eastAsia="zh-CN"/>
    </w:rPr>
  </w:style>
  <w:style w:type="character" w:styleId="Marquedecommentaire">
    <w:name w:val="annotation reference"/>
    <w:basedOn w:val="Policepardfaut"/>
    <w:semiHidden/>
    <w:unhideWhenUsed/>
    <w:rsid w:val="004370E0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unhideWhenUsed/>
    <w:rsid w:val="004370E0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4370E0"/>
    <w:rPr>
      <w:rFonts w:eastAsia="SimSun" w:cs="Traditional Arabic"/>
      <w:lang w:eastAsia="zh-CN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4370E0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4370E0"/>
    <w:rPr>
      <w:rFonts w:eastAsia="SimSun" w:cs="Traditional Arabic"/>
      <w:b/>
      <w:bCs/>
      <w:lang w:eastAsia="zh-CN"/>
    </w:rPr>
  </w:style>
  <w:style w:type="character" w:styleId="Textedelespacerserv">
    <w:name w:val="Placeholder Text"/>
    <w:basedOn w:val="Policepardfaut"/>
    <w:uiPriority w:val="99"/>
    <w:semiHidden/>
    <w:rsid w:val="00343241"/>
    <w:rPr>
      <w:color w:val="808080"/>
    </w:rPr>
  </w:style>
  <w:style w:type="character" w:customStyle="1" w:styleId="fontstyle01">
    <w:name w:val="fontstyle01"/>
    <w:basedOn w:val="Policepardfaut"/>
    <w:rsid w:val="00E00614"/>
    <w:rPr>
      <w:rFonts w:ascii="Simplified Arabic" w:hAnsi="Simplified Arabic" w:cs="Simplified Arabic" w:hint="default"/>
      <w:b w:val="0"/>
      <w:bCs w:val="0"/>
      <w:i w:val="0"/>
      <w:iCs w:val="0"/>
      <w:color w:val="000000"/>
      <w:sz w:val="28"/>
      <w:szCs w:val="28"/>
    </w:rPr>
  </w:style>
  <w:style w:type="character" w:styleId="Accentuation">
    <w:name w:val="Emphasis"/>
    <w:basedOn w:val="Policepardfaut"/>
    <w:qFormat/>
    <w:rsid w:val="004B7D5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034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20.bin"/><Relationship Id="rId268" Type="http://schemas.openxmlformats.org/officeDocument/2006/relationships/image" Target="media/image11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2.wmf"/><Relationship Id="rId377" Type="http://schemas.openxmlformats.org/officeDocument/2006/relationships/image" Target="media/image173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25" Type="http://schemas.openxmlformats.org/officeDocument/2006/relationships/image" Target="media/image147.wmf"/><Relationship Id="rId346" Type="http://schemas.openxmlformats.org/officeDocument/2006/relationships/oleObject" Target="embeddings/oleObject182.bin"/><Relationship Id="rId367" Type="http://schemas.openxmlformats.org/officeDocument/2006/relationships/image" Target="media/image168.wmf"/><Relationship Id="rId388" Type="http://schemas.openxmlformats.org/officeDocument/2006/relationships/oleObject" Target="embeddings/oleObject203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227" Type="http://schemas.openxmlformats.org/officeDocument/2006/relationships/image" Target="media/image100.wmf"/><Relationship Id="rId413" Type="http://schemas.openxmlformats.org/officeDocument/2006/relationships/image" Target="media/image191.wmf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image" Target="media/image125.wmf"/><Relationship Id="rId315" Type="http://schemas.openxmlformats.org/officeDocument/2006/relationships/image" Target="media/image142.wmf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3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4.bin"/><Relationship Id="rId378" Type="http://schemas.openxmlformats.org/officeDocument/2006/relationships/oleObject" Target="embeddings/oleObject198.bin"/><Relationship Id="rId399" Type="http://schemas.openxmlformats.org/officeDocument/2006/relationships/image" Target="media/image184.wmf"/><Relationship Id="rId403" Type="http://schemas.openxmlformats.org/officeDocument/2006/relationships/image" Target="media/image186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59" Type="http://schemas.openxmlformats.org/officeDocument/2006/relationships/oleObject" Target="embeddings/oleObject138.bin"/><Relationship Id="rId424" Type="http://schemas.openxmlformats.org/officeDocument/2006/relationships/footer" Target="footer2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26" Type="http://schemas.openxmlformats.org/officeDocument/2006/relationships/oleObject" Target="embeddings/oleObject172.bin"/><Relationship Id="rId347" Type="http://schemas.openxmlformats.org/officeDocument/2006/relationships/image" Target="media/image158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7.bin"/><Relationship Id="rId368" Type="http://schemas.openxmlformats.org/officeDocument/2006/relationships/oleObject" Target="embeddings/oleObject193.bin"/><Relationship Id="rId389" Type="http://schemas.openxmlformats.org/officeDocument/2006/relationships/image" Target="media/image179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1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5.wmf"/><Relationship Id="rId281" Type="http://schemas.openxmlformats.org/officeDocument/2006/relationships/oleObject" Target="embeddings/oleObject149.bin"/><Relationship Id="rId316" Type="http://schemas.openxmlformats.org/officeDocument/2006/relationships/oleObject" Target="embeddings/oleObject167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88.bin"/><Relationship Id="rId379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25" Type="http://schemas.openxmlformats.org/officeDocument/2006/relationships/fontTable" Target="fontTable.xml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4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48.wmf"/><Relationship Id="rId348" Type="http://schemas.openxmlformats.org/officeDocument/2006/relationships/oleObject" Target="embeddings/oleObject183.bin"/><Relationship Id="rId369" Type="http://schemas.openxmlformats.org/officeDocument/2006/relationships/image" Target="media/image169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199.bin"/><Relationship Id="rId415" Type="http://schemas.openxmlformats.org/officeDocument/2006/relationships/image" Target="media/image192.wmf"/><Relationship Id="rId240" Type="http://schemas.openxmlformats.org/officeDocument/2006/relationships/image" Target="media/image105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6.wmf"/><Relationship Id="rId317" Type="http://schemas.openxmlformats.org/officeDocument/2006/relationships/image" Target="media/image143.wmf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4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4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26" Type="http://schemas.openxmlformats.org/officeDocument/2006/relationships/theme" Target="theme/theme1.xml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image" Target="media/image121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3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9.bin"/><Relationship Id="rId381" Type="http://schemas.openxmlformats.org/officeDocument/2006/relationships/image" Target="media/image175.wmf"/><Relationship Id="rId416" Type="http://schemas.openxmlformats.org/officeDocument/2006/relationships/oleObject" Target="embeddings/oleObject217.bin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68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3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184.bin"/><Relationship Id="rId371" Type="http://schemas.openxmlformats.org/officeDocument/2006/relationships/image" Target="media/image170.wmf"/><Relationship Id="rId406" Type="http://schemas.openxmlformats.org/officeDocument/2006/relationships/oleObject" Target="embeddings/oleObject21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image" Target="media/image14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5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00.bin"/><Relationship Id="rId417" Type="http://schemas.openxmlformats.org/officeDocument/2006/relationships/image" Target="media/image1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7.wmf"/><Relationship Id="rId319" Type="http://schemas.openxmlformats.org/officeDocument/2006/relationships/image" Target="media/image14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0.bin"/><Relationship Id="rId383" Type="http://schemas.openxmlformats.org/officeDocument/2006/relationships/image" Target="media/image176.wmf"/><Relationship Id="rId418" Type="http://schemas.openxmlformats.org/officeDocument/2006/relationships/oleObject" Target="embeddings/oleObject218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40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5.bin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2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4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image" Target="media/image95.wmf"/><Relationship Id="rId234" Type="http://schemas.openxmlformats.org/officeDocument/2006/relationships/image" Target="media/image102.wmf"/><Relationship Id="rId420" Type="http://schemas.openxmlformats.org/officeDocument/2006/relationships/oleObject" Target="embeddings/oleObject2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1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7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4.wmf"/><Relationship Id="rId400" Type="http://schemas.openxmlformats.org/officeDocument/2006/relationships/oleObject" Target="embeddings/oleObject209.bin"/><Relationship Id="rId421" Type="http://schemas.openxmlformats.org/officeDocument/2006/relationships/header" Target="header1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36.wmf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365" Type="http://schemas.openxmlformats.org/officeDocument/2006/relationships/image" Target="media/image167.wmf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9.wmf"/><Relationship Id="rId411" Type="http://schemas.openxmlformats.org/officeDocument/2006/relationships/image" Target="media/image190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3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4.wmf"/><Relationship Id="rId401" Type="http://schemas.openxmlformats.org/officeDocument/2006/relationships/image" Target="media/image185.wmf"/><Relationship Id="rId422" Type="http://schemas.openxmlformats.org/officeDocument/2006/relationships/footer" Target="footer1.xml"/><Relationship Id="rId303" Type="http://schemas.openxmlformats.org/officeDocument/2006/relationships/oleObject" Target="embeddings/oleObject16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image" Target="media/image157.wmf"/><Relationship Id="rId387" Type="http://schemas.openxmlformats.org/officeDocument/2006/relationships/image" Target="media/image178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08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image" Target="media/image96.wmf"/><Relationship Id="rId423" Type="http://schemas.openxmlformats.org/officeDocument/2006/relationships/header" Target="header2.xml"/><Relationship Id="rId258" Type="http://schemas.openxmlformats.org/officeDocument/2006/relationships/image" Target="media/image11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5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601433-BBA5-4677-8175-E0B5E26B2D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4</TotalTime>
  <Pages>1</Pages>
  <Words>1551</Words>
  <Characters>8533</Characters>
  <Application>Microsoft Office Word</Application>
  <DocSecurity>0</DocSecurity>
  <Lines>71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/>
  <LinksUpToDate>false</LinksUpToDate>
  <CharactersWithSpaces>10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subject/>
  <dc:creator>ELABBES ABDELHAFID</dc:creator>
  <cp:keywords/>
  <dc:description/>
  <cp:lastModifiedBy>m_cad</cp:lastModifiedBy>
  <cp:revision>32</cp:revision>
  <cp:lastPrinted>2025-05-15T22:40:00Z</cp:lastPrinted>
  <dcterms:created xsi:type="dcterms:W3CDTF">2025-04-23T21:58:00Z</dcterms:created>
  <dcterms:modified xsi:type="dcterms:W3CDTF">2025-05-15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